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91991E" w14:textId="7900CB1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0B5D65">
        <w:rPr>
          <w:rFonts w:ascii="Times New Roman" w:hAnsi="Times New Roman" w:cs="Times New Roman"/>
          <w:b/>
          <w:bCs/>
          <w:sz w:val="32"/>
          <w:szCs w:val="32"/>
        </w:rPr>
        <w:t>Одномерный</w:t>
      </w:r>
      <w:r w:rsidRPr="00F45584">
        <w:rPr>
          <w:rFonts w:ascii="Times New Roman" w:hAnsi="Times New Roman" w:cs="Times New Roman"/>
          <w:b/>
          <w:bCs/>
          <w:sz w:val="32"/>
          <w:szCs w:val="32"/>
        </w:rPr>
        <w:t xml:space="preserve"> конечнообъемный решатель </w:t>
      </w:r>
    </w:p>
    <w:p w14:paraId="07ABFAC7" w14:textId="77777777" w:rsidR="005B58D5" w:rsidRPr="000F6D08" w:rsidRDefault="005B58D5" w:rsidP="005B58D5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F6D08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6BC066D4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ыл реализован конечнообъемный решатель с г.у. первого рода для решения следующего уравнения:</w:t>
      </w:r>
    </w:p>
    <w:p w14:paraId="4F35B83E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B5D65">
        <w:rPr>
          <w:rFonts w:ascii="Times New Roman" w:hAnsi="Times New Roman" w:cs="Times New Roman"/>
          <w:position w:val="-24"/>
          <w:sz w:val="24"/>
          <w:szCs w:val="24"/>
        </w:rPr>
        <w:object w:dxaOrig="3400" w:dyaOrig="1080" w14:anchorId="5A7E7C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5" type="#_x0000_t75" style="width:169.2pt;height:54pt" o:ole="">
            <v:imagedata r:id="rId6" o:title=""/>
          </v:shape>
          <o:OLEObject Type="Embed" ProgID="Equation.DSMT4" ShapeID="_x0000_i1185" DrawAspect="Content" ObjectID="_1713279804" r:id="rId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5AEA0BA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5FCDB313" w14:textId="77777777" w:rsidR="005B58D5" w:rsidRPr="00E606ED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2540" w:dyaOrig="1120" w14:anchorId="41812A53">
          <v:shape id="_x0000_i1186" type="#_x0000_t75" style="width:127.8pt;height:55.2pt" o:ole="">
            <v:imagedata r:id="rId8" o:title=""/>
          </v:shape>
          <o:OLEObject Type="Embed" ProgID="Equation.DSMT4" ShapeID="_x0000_i1186" DrawAspect="Content" ObjectID="_1713279805" r:id="rId9"/>
        </w:object>
      </w:r>
    </w:p>
    <w:p w14:paraId="715BBC9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675EBAC7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560" w:dyaOrig="520" w14:anchorId="13417E35">
          <v:shape id="_x0000_i1187" type="#_x0000_t75" style="width:127.2pt;height:25.8pt" o:ole="">
            <v:imagedata r:id="rId10" o:title=""/>
          </v:shape>
          <o:OLEObject Type="Embed" ProgID="Equation.DSMT4" ShapeID="_x0000_i1187" DrawAspect="Content" ObjectID="_1713279806" r:id="rId11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383060E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33023404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</w:p>
    <w:p w14:paraId="76925CD5" w14:textId="77777777" w:rsidR="005B58D5" w:rsidRDefault="005B58D5" w:rsidP="005B58D5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B5D65">
        <w:rPr>
          <w:rFonts w:ascii="Times New Roman" w:hAnsi="Times New Roman" w:cs="Times New Roman"/>
          <w:sz w:val="24"/>
          <w:szCs w:val="24"/>
        </w:rPr>
        <w:t>Анализ результатов</w:t>
      </w:r>
    </w:p>
    <w:p w14:paraId="68006058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авленная задача была решена на регулярных сетках различной размерности. На рис. 1 – 4 представлены результаты сравнения точного и численного решений. </w:t>
      </w:r>
    </w:p>
    <w:p w14:paraId="717D11AB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  <w:sectPr w:rsidR="005B58D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61BB711" w14:textId="77777777" w:rsidR="005B58D5" w:rsidRPr="00820703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29DEF1" wp14:editId="635AB3CB">
            <wp:extent cx="2520000" cy="183579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71" t="11285" r="9505" b="6033"/>
                    <a:stretch/>
                  </pic:blipFill>
                  <pic:spPr bwMode="auto">
                    <a:xfrm>
                      <a:off x="0" y="0"/>
                      <a:ext cx="2520000" cy="1835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4B0162" w14:textId="5E0A16F9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8616E5">
        <w:t>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10 элементов</w:t>
      </w:r>
    </w:p>
    <w:p w14:paraId="6880F041" w14:textId="77777777" w:rsidR="005B58D5" w:rsidRDefault="005B58D5" w:rsidP="005B58D5">
      <w:r>
        <w:rPr>
          <w:noProof/>
        </w:rPr>
        <w:drawing>
          <wp:inline distT="0" distB="0" distL="0" distR="0" wp14:anchorId="29B05055" wp14:editId="6C06A1B2">
            <wp:extent cx="2520000" cy="179397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17" t="11284" r="9018" b="5599"/>
                    <a:stretch/>
                  </pic:blipFill>
                  <pic:spPr bwMode="auto">
                    <a:xfrm>
                      <a:off x="0" y="0"/>
                      <a:ext cx="2520000" cy="17939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8DDDC8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110 элементов</w:t>
      </w:r>
    </w:p>
    <w:p w14:paraId="1E821847" w14:textId="77777777" w:rsidR="005B58D5" w:rsidRDefault="005B58D5" w:rsidP="005B58D5">
      <w:r>
        <w:rPr>
          <w:noProof/>
        </w:rPr>
        <w:lastRenderedPageBreak/>
        <w:drawing>
          <wp:inline distT="0" distB="0" distL="0" distR="0" wp14:anchorId="55761B2E" wp14:editId="2EFD94BF">
            <wp:extent cx="2520000" cy="1819735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94" t="11284" r="9505" b="5816"/>
                    <a:stretch/>
                  </pic:blipFill>
                  <pic:spPr bwMode="auto">
                    <a:xfrm>
                      <a:off x="0" y="0"/>
                      <a:ext cx="2520000" cy="1819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EA0E5E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510 элементов</w:t>
      </w:r>
    </w:p>
    <w:p w14:paraId="51361D4A" w14:textId="77777777" w:rsidR="005B58D5" w:rsidRDefault="005B58D5" w:rsidP="005B58D5">
      <w:r>
        <w:rPr>
          <w:noProof/>
        </w:rPr>
        <w:drawing>
          <wp:inline distT="0" distB="0" distL="0" distR="0" wp14:anchorId="51401F7A" wp14:editId="24047F16">
            <wp:extent cx="2520000" cy="183620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21" t="10633" r="9505" b="6033"/>
                    <a:stretch/>
                  </pic:blipFill>
                  <pic:spPr bwMode="auto">
                    <a:xfrm>
                      <a:off x="0" y="0"/>
                      <a:ext cx="2520000" cy="18362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0E8483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960 элементов</w:t>
      </w:r>
    </w:p>
    <w:p w14:paraId="5BFE6D41" w14:textId="77777777" w:rsidR="005B58D5" w:rsidRDefault="005B58D5" w:rsidP="005B58D5">
      <w:pPr>
        <w:sectPr w:rsidR="005B58D5" w:rsidSect="00160397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4AB24462" w14:textId="77777777" w:rsidR="005B58D5" w:rsidRPr="00683033" w:rsidRDefault="005B58D5" w:rsidP="005B58D5">
      <w:pPr>
        <w:rPr>
          <w:rFonts w:ascii="Times New Roman" w:hAnsi="Times New Roman" w:cs="Times New Roman"/>
          <w:sz w:val="24"/>
          <w:szCs w:val="24"/>
        </w:rPr>
      </w:pPr>
      <w:r w:rsidRPr="00F450FB">
        <w:rPr>
          <w:rFonts w:ascii="Times New Roman" w:hAnsi="Times New Roman" w:cs="Times New Roman"/>
          <w:sz w:val="24"/>
          <w:szCs w:val="24"/>
        </w:rPr>
        <w:t>На рис. 5</w:t>
      </w:r>
      <w:r>
        <w:rPr>
          <w:rFonts w:ascii="Times New Roman" w:hAnsi="Times New Roman" w:cs="Times New Roman"/>
          <w:sz w:val="24"/>
          <w:szCs w:val="24"/>
        </w:rPr>
        <w:t xml:space="preserve"> представлены графики невязок от числа элементов, для которых решалась задача. Здесь </w:t>
      </w:r>
      <w:r>
        <w:rPr>
          <w:rFonts w:ascii="Times New Roman" w:hAnsi="Times New Roman" w:cs="Times New Roman"/>
          <w:sz w:val="24"/>
          <w:szCs w:val="24"/>
          <w:lang w:val="en-US"/>
        </w:rPr>
        <w:t>Nmax</w:t>
      </w:r>
      <w:r w:rsidRPr="00683033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невязка, посчитанная как абсолютная величина максимального отклонения численного решения от точного, а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83033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6830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вязка, посчитанная как нормальное распределение тех же отклонений.</w:t>
      </w:r>
    </w:p>
    <w:p w14:paraId="33F6416A" w14:textId="77777777" w:rsidR="005B58D5" w:rsidRDefault="005B58D5" w:rsidP="005B58D5">
      <w:pPr>
        <w:jc w:val="center"/>
      </w:pPr>
      <w:r>
        <w:rPr>
          <w:noProof/>
        </w:rPr>
        <w:drawing>
          <wp:inline distT="0" distB="0" distL="0" distR="0" wp14:anchorId="5B8C3AD1" wp14:editId="2DB95D3C">
            <wp:extent cx="3240000" cy="2392615"/>
            <wp:effectExtent l="0" t="0" r="0" b="825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4" t="11718" r="9180" b="4948"/>
                    <a:stretch/>
                  </pic:blipFill>
                  <pic:spPr bwMode="auto">
                    <a:xfrm>
                      <a:off x="0" y="0"/>
                      <a:ext cx="3240000" cy="2392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3842DF" w14:textId="77777777" w:rsidR="005B58D5" w:rsidRPr="00161FE2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5</w:t>
      </w:r>
      <w:r w:rsidRPr="002454BA">
        <w:fldChar w:fldCharType="end"/>
      </w:r>
      <w:r w:rsidRPr="002454BA">
        <w:t xml:space="preserve"> </w:t>
      </w:r>
      <w:r>
        <w:t xml:space="preserve">Зависимость невязок </w:t>
      </w:r>
      <w:r>
        <w:rPr>
          <w:lang w:val="en-US"/>
        </w:rPr>
        <w:t>Nmax</w:t>
      </w:r>
      <w:r>
        <w:t xml:space="preserve"> и</w:t>
      </w:r>
      <w:r w:rsidRPr="00161FE2">
        <w:t xml:space="preserve"> </w:t>
      </w:r>
      <w:r>
        <w:rPr>
          <w:lang w:val="en-US"/>
        </w:rPr>
        <w:t>N</w:t>
      </w:r>
      <w:r w:rsidRPr="00161FE2">
        <w:t>2</w:t>
      </w:r>
      <w:r>
        <w:t xml:space="preserve"> от числа элементов </w:t>
      </w:r>
    </w:p>
    <w:p w14:paraId="4E6A23CD" w14:textId="77777777" w:rsidR="005B58D5" w:rsidRPr="00160397" w:rsidRDefault="005B58D5" w:rsidP="005B58D5">
      <w:pPr>
        <w:jc w:val="center"/>
      </w:pPr>
    </w:p>
    <w:p w14:paraId="58EC518D" w14:textId="7777777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  <w:highlight w:val="yellow"/>
        </w:rPr>
      </w:pPr>
      <w:r>
        <w:rPr>
          <w:rFonts w:ascii="Times New Roman" w:hAnsi="Times New Roman" w:cs="Times New Roman"/>
          <w:b/>
          <w:bCs/>
          <w:sz w:val="32"/>
          <w:szCs w:val="32"/>
          <w:highlight w:val="yellow"/>
        </w:rPr>
        <w:br w:type="page"/>
      </w:r>
    </w:p>
    <w:p w14:paraId="7D018581" w14:textId="7777777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991FA3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lastRenderedPageBreak/>
        <w:t>Одномерный</w:t>
      </w:r>
      <w:r w:rsidRPr="00F45584">
        <w:rPr>
          <w:rFonts w:ascii="Times New Roman" w:hAnsi="Times New Roman" w:cs="Times New Roman"/>
          <w:b/>
          <w:bCs/>
          <w:sz w:val="32"/>
          <w:szCs w:val="32"/>
        </w:rPr>
        <w:t xml:space="preserve"> конечнообъемный решатель с реализацией сборки матрицы жесткости в цикле по граням</w:t>
      </w:r>
    </w:p>
    <w:p w14:paraId="3E6BACA9" w14:textId="77777777" w:rsidR="005B58D5" w:rsidRPr="000B5D65" w:rsidRDefault="005B58D5" w:rsidP="005B58D5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5D65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43CBA08B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ыл реализован конечнообъемный решатель с г.у. первого рода для решения следующего уравнения:</w:t>
      </w:r>
    </w:p>
    <w:p w14:paraId="75DAC378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529378BE">
          <v:shape id="_x0000_i1188" type="#_x0000_t75" style="width:337.2pt;height:55.2pt" o:ole="">
            <v:imagedata r:id="rId17" o:title=""/>
          </v:shape>
          <o:OLEObject Type="Embed" ProgID="Equation.DSMT4" ShapeID="_x0000_i1188" DrawAspect="Content" ObjectID="_1713279807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6489BDAA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133E1254" w14:textId="77777777" w:rsidR="005B58D5" w:rsidRPr="00E606ED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7E8BE16B">
          <v:shape id="_x0000_i1189" type="#_x0000_t75" style="width:166.2pt;height:55.2pt" o:ole="">
            <v:imagedata r:id="rId19" o:title=""/>
          </v:shape>
          <o:OLEObject Type="Embed" ProgID="Equation.DSMT4" ShapeID="_x0000_i1189" DrawAspect="Content" ObjectID="_1713279808" r:id="rId20"/>
        </w:object>
      </w:r>
    </w:p>
    <w:p w14:paraId="4F51E5C0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13E7CA4C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5753C240">
          <v:shape id="_x0000_i1190" type="#_x0000_t75" style="width:145.8pt;height:25.8pt" o:ole="">
            <v:imagedata r:id="rId21" o:title=""/>
          </v:shape>
          <o:OLEObject Type="Embed" ProgID="Equation.DSMT4" ShapeID="_x0000_i1190" DrawAspect="Content" ObjectID="_1713279809" r:id="rId22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3E488D64" w14:textId="333FA9E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2C65DC1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</w:p>
    <w:p w14:paraId="00650F9F" w14:textId="77777777" w:rsidR="005B58D5" w:rsidRPr="000B5D65" w:rsidRDefault="005B58D5" w:rsidP="005B58D5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B5D65"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4014F584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поводились расчеты на различных сетках.</w:t>
      </w:r>
    </w:p>
    <w:p w14:paraId="7F1BAFFA" w14:textId="77777777" w:rsidR="005B58D5" w:rsidRPr="00FD2A67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6 – 8 представлены сетки и решения, соответствующие им.</w:t>
      </w:r>
    </w:p>
    <w:p w14:paraId="643B0F0A" w14:textId="77777777" w:rsidR="005B58D5" w:rsidRPr="00FD2A67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B3AA38F" wp14:editId="53A179D8">
            <wp:extent cx="3384000" cy="403684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517" b="28827"/>
                    <a:stretch/>
                  </pic:blipFill>
                  <pic:spPr bwMode="auto">
                    <a:xfrm>
                      <a:off x="0" y="0"/>
                      <a:ext cx="3384000" cy="403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12839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CC2596" wp14:editId="56CAEEB1">
            <wp:extent cx="2520000" cy="1825714"/>
            <wp:effectExtent l="0" t="0" r="0" b="317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1284" r="9506" b="2431"/>
                    <a:stretch/>
                  </pic:blipFill>
                  <pic:spPr bwMode="auto">
                    <a:xfrm>
                      <a:off x="0" y="0"/>
                      <a:ext cx="2520000" cy="1825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BCF156" w14:textId="77777777" w:rsidR="005B58D5" w:rsidRPr="007469E6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6</w:t>
      </w:r>
      <w:r w:rsidRPr="002454BA">
        <w:fldChar w:fldCharType="end"/>
      </w:r>
      <w:r w:rsidRPr="002454BA">
        <w:t xml:space="preserve"> </w:t>
      </w:r>
      <w:r>
        <w:t xml:space="preserve">Сетка и соответсвующее решение при </w:t>
      </w:r>
      <w:r>
        <w:rPr>
          <w:lang w:val="en-US"/>
        </w:rPr>
        <w:t>y</w:t>
      </w:r>
      <w:r w:rsidRPr="007469E6">
        <w:t xml:space="preserve"> = 0</w:t>
      </w:r>
    </w:p>
    <w:p w14:paraId="13835001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233D83D" wp14:editId="59FB7121">
            <wp:extent cx="3420000" cy="722598"/>
            <wp:effectExtent l="0" t="0" r="0" b="190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6" t="27586" r="1230" b="28000"/>
                    <a:stretch/>
                  </pic:blipFill>
                  <pic:spPr bwMode="auto">
                    <a:xfrm>
                      <a:off x="0" y="0"/>
                      <a:ext cx="3420000" cy="722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E2FD815" wp14:editId="2C814FFB">
            <wp:extent cx="2520000" cy="1831053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3" t="11633" r="9375" b="2082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A0EF16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7</w:t>
      </w:r>
      <w:r w:rsidRPr="002454BA">
        <w:fldChar w:fldCharType="end"/>
      </w:r>
      <w:r w:rsidRPr="002454BA">
        <w:t xml:space="preserve"> </w:t>
      </w:r>
      <w:r>
        <w:t xml:space="preserve">Сетка и соответсвующее решение при </w:t>
      </w:r>
      <w:r>
        <w:rPr>
          <w:lang w:val="en-US"/>
        </w:rPr>
        <w:t>y</w:t>
      </w:r>
      <w:r w:rsidRPr="007469E6">
        <w:t xml:space="preserve"> = 0</w:t>
      </w:r>
    </w:p>
    <w:p w14:paraId="4C00E5B9" w14:textId="77777777" w:rsidR="005B58D5" w:rsidRPr="00B12839" w:rsidRDefault="005B58D5" w:rsidP="005B58D5">
      <w:pPr>
        <w:rPr>
          <w:rFonts w:ascii="Times New Roman" w:hAnsi="Times New Roman" w:cs="Times New Roman"/>
          <w:sz w:val="24"/>
          <w:szCs w:val="24"/>
        </w:rPr>
      </w:pPr>
    </w:p>
    <w:p w14:paraId="5979D607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7E62C6B" wp14:editId="5442F5B6">
            <wp:extent cx="2448000" cy="2448000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45" t="7172" r="36376" b="6207"/>
                    <a:stretch/>
                  </pic:blipFill>
                  <pic:spPr bwMode="auto">
                    <a:xfrm>
                      <a:off x="0" y="0"/>
                      <a:ext cx="2448000" cy="24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7D9363D" wp14:editId="530283F2">
            <wp:extent cx="3456000" cy="2527669"/>
            <wp:effectExtent l="0" t="0" r="0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0938" r="9635" b="2083"/>
                    <a:stretch/>
                  </pic:blipFill>
                  <pic:spPr bwMode="auto">
                    <a:xfrm>
                      <a:off x="0" y="0"/>
                      <a:ext cx="3456000" cy="2527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14B2FF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8</w:t>
      </w:r>
      <w:r w:rsidRPr="002454BA">
        <w:fldChar w:fldCharType="end"/>
      </w:r>
      <w:r w:rsidRPr="002454BA">
        <w:t xml:space="preserve"> </w:t>
      </w:r>
      <w:r>
        <w:t xml:space="preserve">Сетка и соответсвующее решение при </w:t>
      </w:r>
      <w:r>
        <w:rPr>
          <w:lang w:val="en-US"/>
        </w:rPr>
        <w:t>y</w:t>
      </w:r>
      <w:r w:rsidRPr="007469E6">
        <w:t xml:space="preserve"> = 0</w:t>
      </w:r>
    </w:p>
    <w:p w14:paraId="5F239C0E" w14:textId="77777777" w:rsidR="005B58D5" w:rsidRPr="00D74DAD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представлены решения на равномерных сетках. Область решения – прямоугольник </w:t>
      </w:r>
      <w:r w:rsidRPr="000653F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434FFF2C">
          <v:shape id="_x0000_i1191" type="#_x0000_t75" style="width:100.8pt;height:19.8pt" o:ole="">
            <v:imagedata r:id="rId29" o:title=""/>
          </v:shape>
          <o:OLEObject Type="Embed" ProgID="Equation.DSMT4" ShapeID="_x0000_i1191" DrawAspect="Content" ObjectID="_1713279810" r:id="rId30"/>
        </w:object>
      </w:r>
      <w:r w:rsidRPr="006B651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На рис. 9 – 26 представлены полученные решения. Видно, что при увеличении значения </w:t>
      </w:r>
      <w:r w:rsidRPr="00D74DAD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ля получения более точного решения необходимо увеличивать разбиение вдоль соответствующей оси.</w:t>
      </w:r>
    </w:p>
    <w:p w14:paraId="7426A07F" w14:textId="77777777" w:rsidR="005B58D5" w:rsidRPr="00D74DAD" w:rsidRDefault="005B58D5" w:rsidP="005B58D5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= 0</w:t>
      </w:r>
    </w:p>
    <w:p w14:paraId="08E8190F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  <w:sectPr w:rsidR="005B58D5" w:rsidSect="00160397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B15FDBC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8CC730" wp14:editId="0DC241F9">
            <wp:extent cx="2520000" cy="1825116"/>
            <wp:effectExtent l="0" t="0" r="0" b="381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1613"/>
                    <a:stretch/>
                  </pic:blipFill>
                  <pic:spPr bwMode="auto">
                    <a:xfrm>
                      <a:off x="0" y="0"/>
                      <a:ext cx="2520000" cy="18251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B3F25C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3657DD4" w14:textId="77777777" w:rsidR="005B58D5" w:rsidRDefault="005B58D5" w:rsidP="005B58D5">
      <w:pPr>
        <w:jc w:val="center"/>
      </w:pPr>
      <w:r>
        <w:rPr>
          <w:noProof/>
        </w:rPr>
        <w:drawing>
          <wp:inline distT="0" distB="0" distL="0" distR="0" wp14:anchorId="7069B682" wp14:editId="228B9D41">
            <wp:extent cx="2520000" cy="1839710"/>
            <wp:effectExtent l="0" t="0" r="0" b="825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0937" r="8985" b="1736"/>
                    <a:stretch/>
                  </pic:blipFill>
                  <pic:spPr bwMode="auto">
                    <a:xfrm>
                      <a:off x="0" y="0"/>
                      <a:ext cx="2520000" cy="183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98EFA7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712EB800" w14:textId="77777777" w:rsidR="005B58D5" w:rsidRPr="004A4069" w:rsidRDefault="005B58D5" w:rsidP="005B58D5">
      <w:pPr>
        <w:jc w:val="center"/>
      </w:pPr>
      <w:r>
        <w:rPr>
          <w:noProof/>
        </w:rPr>
        <w:lastRenderedPageBreak/>
        <w:drawing>
          <wp:inline distT="0" distB="0" distL="0" distR="0" wp14:anchorId="611C7C2F" wp14:editId="1CD51269">
            <wp:extent cx="2520000" cy="1808372"/>
            <wp:effectExtent l="0" t="0" r="0" b="190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2419"/>
                    <a:stretch/>
                  </pic:blipFill>
                  <pic:spPr bwMode="auto">
                    <a:xfrm>
                      <a:off x="0" y="0"/>
                      <a:ext cx="2520000" cy="1808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55CC24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7E854988" w14:textId="77777777" w:rsidR="005B58D5" w:rsidRPr="004A4069" w:rsidRDefault="005B58D5" w:rsidP="005B58D5">
      <w:pPr>
        <w:jc w:val="center"/>
      </w:pPr>
      <w:r>
        <w:rPr>
          <w:noProof/>
        </w:rPr>
        <w:drawing>
          <wp:inline distT="0" distB="0" distL="0" distR="0" wp14:anchorId="352FF8DF" wp14:editId="0C6B5BBB">
            <wp:extent cx="2520000" cy="1842384"/>
            <wp:effectExtent l="0" t="0" r="0" b="571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0589" r="8985" b="2084"/>
                    <a:stretch/>
                  </pic:blipFill>
                  <pic:spPr bwMode="auto">
                    <a:xfrm>
                      <a:off x="0" y="0"/>
                      <a:ext cx="2520000" cy="1842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62D90C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D2D77E7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AACACF" wp14:editId="6C3331AD">
            <wp:extent cx="2520000" cy="1849474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285" r="9506" b="1562"/>
                    <a:stretch/>
                  </pic:blipFill>
                  <pic:spPr bwMode="auto">
                    <a:xfrm>
                      <a:off x="0" y="0"/>
                      <a:ext cx="2520000" cy="18494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5DAAE3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871BBBA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05A8D2" wp14:editId="0B2A3438">
            <wp:extent cx="2520000" cy="1828537"/>
            <wp:effectExtent l="0" t="0" r="0" b="63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64" r="8952" b="1542"/>
                    <a:stretch/>
                  </pic:blipFill>
                  <pic:spPr bwMode="auto">
                    <a:xfrm>
                      <a:off x="0" y="0"/>
                      <a:ext cx="2520000" cy="18285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3BB2C0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634543F8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  <w:sectPr w:rsidR="005B58D5" w:rsidSect="004A4069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734D6139" w14:textId="77777777" w:rsidR="005B58D5" w:rsidRPr="006B6510" w:rsidRDefault="005B58D5" w:rsidP="005B58D5">
      <w:pPr>
        <w:rPr>
          <w:rFonts w:ascii="Times New Roman" w:hAnsi="Times New Roman" w:cs="Times New Roman"/>
          <w:sz w:val="24"/>
          <w:szCs w:val="24"/>
        </w:rPr>
      </w:pPr>
    </w:p>
    <w:p w14:paraId="7A97C9A1" w14:textId="77777777" w:rsidR="005B58D5" w:rsidRPr="007934A0" w:rsidRDefault="005B58D5" w:rsidP="005B58D5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05</w:t>
      </w:r>
    </w:p>
    <w:p w14:paraId="2C1F247E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  <w:sectPr w:rsidR="005B58D5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1C7CB1E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21F719" wp14:editId="4B11781A">
            <wp:extent cx="2520000" cy="1818367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245" b="2604"/>
                    <a:stretch/>
                  </pic:blipFill>
                  <pic:spPr bwMode="auto">
                    <a:xfrm>
                      <a:off x="0" y="0"/>
                      <a:ext cx="2520000" cy="18183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C81378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E9FA6B5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395C14" wp14:editId="4B8E54EA">
            <wp:extent cx="2520000" cy="1839416"/>
            <wp:effectExtent l="0" t="0" r="0" b="889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111" r="9375" b="2083"/>
                    <a:stretch/>
                  </pic:blipFill>
                  <pic:spPr bwMode="auto">
                    <a:xfrm>
                      <a:off x="0" y="0"/>
                      <a:ext cx="2520000" cy="1839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CB2580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256A7EBC" w14:textId="77777777" w:rsidR="005B58D5" w:rsidRDefault="005B58D5" w:rsidP="005B58D5">
      <w:r>
        <w:rPr>
          <w:noProof/>
        </w:rPr>
        <w:lastRenderedPageBreak/>
        <w:drawing>
          <wp:inline distT="0" distB="0" distL="0" distR="0" wp14:anchorId="2E5C7358" wp14:editId="2BC1C4BF">
            <wp:extent cx="2520000" cy="1848247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1285" r="9896" b="2257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8CC70B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7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0BCB52F" w14:textId="77777777" w:rsidR="005B58D5" w:rsidRDefault="005B58D5" w:rsidP="005B58D5">
      <w:r>
        <w:rPr>
          <w:noProof/>
        </w:rPr>
        <w:drawing>
          <wp:inline distT="0" distB="0" distL="0" distR="0" wp14:anchorId="43A59BB1" wp14:editId="4352BA01">
            <wp:extent cx="2520000" cy="1852941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111" r="9634" b="2083"/>
                    <a:stretch/>
                  </pic:blipFill>
                  <pic:spPr bwMode="auto">
                    <a:xfrm>
                      <a:off x="0" y="0"/>
                      <a:ext cx="2520000" cy="1852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F8ACB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8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61FC4DFF" w14:textId="77777777" w:rsidR="005B58D5" w:rsidRDefault="005B58D5" w:rsidP="005B58D5">
      <w:r>
        <w:rPr>
          <w:noProof/>
        </w:rPr>
        <w:drawing>
          <wp:inline distT="0" distB="0" distL="0" distR="0" wp14:anchorId="57B696FF" wp14:editId="12CB9E4A">
            <wp:extent cx="2520000" cy="1859561"/>
            <wp:effectExtent l="0" t="0" r="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0764" r="9375" b="1736"/>
                    <a:stretch/>
                  </pic:blipFill>
                  <pic:spPr bwMode="auto">
                    <a:xfrm>
                      <a:off x="0" y="0"/>
                      <a:ext cx="2520000" cy="1859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491355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39775E06" w14:textId="77777777" w:rsidR="005B58D5" w:rsidRDefault="005B58D5" w:rsidP="005B58D5">
      <w:r>
        <w:rPr>
          <w:noProof/>
        </w:rPr>
        <w:drawing>
          <wp:inline distT="0" distB="0" distL="0" distR="0" wp14:anchorId="288434B5" wp14:editId="72E6C397">
            <wp:extent cx="2520000" cy="1843812"/>
            <wp:effectExtent l="0" t="0" r="0" b="444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285" r="9375" b="2083"/>
                    <a:stretch/>
                  </pic:blipFill>
                  <pic:spPr bwMode="auto">
                    <a:xfrm>
                      <a:off x="0" y="0"/>
                      <a:ext cx="2520000" cy="18438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5EE439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5A662297" w14:textId="77777777" w:rsidR="005B58D5" w:rsidRDefault="005B58D5" w:rsidP="005B58D5">
      <w:pPr>
        <w:sectPr w:rsidR="005B58D5" w:rsidSect="00D74DAD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1B49EA6D" w14:textId="77777777" w:rsidR="005B58D5" w:rsidRPr="00AF591D" w:rsidRDefault="005B58D5" w:rsidP="005B58D5"/>
    <w:p w14:paraId="7DB31CD4" w14:textId="77777777" w:rsidR="005B58D5" w:rsidRPr="007934A0" w:rsidRDefault="005B58D5" w:rsidP="005B58D5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1</w:t>
      </w:r>
    </w:p>
    <w:p w14:paraId="5B65EAEC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  <w:sectPr w:rsidR="005B58D5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FF24DF4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EA6EC5" wp14:editId="51A8393B">
            <wp:extent cx="2520000" cy="1815562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85" r="9635" b="1910"/>
                    <a:stretch/>
                  </pic:blipFill>
                  <pic:spPr bwMode="auto">
                    <a:xfrm>
                      <a:off x="0" y="0"/>
                      <a:ext cx="2520000" cy="18155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A56AE6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E02CAB5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A87915" wp14:editId="0339DCA5">
            <wp:extent cx="2520000" cy="1824701"/>
            <wp:effectExtent l="0" t="0" r="0" b="444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459" r="9506" b="2431"/>
                    <a:stretch/>
                  </pic:blipFill>
                  <pic:spPr bwMode="auto">
                    <a:xfrm>
                      <a:off x="0" y="0"/>
                      <a:ext cx="2520000" cy="1824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272A5E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4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25911CDC" w14:textId="77777777" w:rsidR="005B58D5" w:rsidRDefault="005B58D5" w:rsidP="005B58D5">
      <w:r>
        <w:rPr>
          <w:noProof/>
        </w:rPr>
        <w:lastRenderedPageBreak/>
        <w:drawing>
          <wp:inline distT="0" distB="0" distL="0" distR="0" wp14:anchorId="5DD25A64" wp14:editId="69E28DDD">
            <wp:extent cx="2520000" cy="1827368"/>
            <wp:effectExtent l="0" t="0" r="0" b="190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506" b="2431"/>
                    <a:stretch/>
                  </pic:blipFill>
                  <pic:spPr bwMode="auto">
                    <a:xfrm>
                      <a:off x="0" y="0"/>
                      <a:ext cx="2520000" cy="1827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0CED0D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75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9EEF05A" w14:textId="77777777" w:rsidR="005B58D5" w:rsidRPr="00120BEF" w:rsidRDefault="005B58D5" w:rsidP="005B58D5">
      <w:r>
        <w:rPr>
          <w:noProof/>
        </w:rPr>
        <w:drawing>
          <wp:inline distT="0" distB="0" distL="0" distR="0" wp14:anchorId="33693878" wp14:editId="66A81D9F">
            <wp:extent cx="2520000" cy="1831053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805" r="9635" b="1910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87845C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FEDAB31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854848" wp14:editId="4632E519">
            <wp:extent cx="2520000" cy="1855871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2" t="11285" r="9635" b="1389"/>
                    <a:stretch/>
                  </pic:blipFill>
                  <pic:spPr bwMode="auto">
                    <a:xfrm>
                      <a:off x="0" y="0"/>
                      <a:ext cx="2520000" cy="18558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D54B0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F36AE44" w14:textId="77777777" w:rsidR="005B58D5" w:rsidRDefault="005B58D5" w:rsidP="005B58D5">
      <w:r>
        <w:rPr>
          <w:noProof/>
        </w:rPr>
        <w:drawing>
          <wp:inline distT="0" distB="0" distL="0" distR="0" wp14:anchorId="298BBBFC" wp14:editId="70B78C75">
            <wp:extent cx="2520000" cy="1848247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632" r="9766" b="1909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C847BB" w14:textId="20744CDE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8616E5">
        <w:t>2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4174D9C1" w14:textId="77777777" w:rsidR="005B58D5" w:rsidRDefault="005B58D5" w:rsidP="005B58D5">
      <w:pPr>
        <w:sectPr w:rsidR="005B58D5" w:rsidSect="00120BEF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3AD28EAA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27 представлено сравнение зависимости величины невязки от числа элементов для тре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tri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четырех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rect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еток. Для сравнения сетки строились регулярными в обоих случаях. Невязка находилась по формуле:</w:t>
      </w:r>
    </w:p>
    <w:p w14:paraId="3AB7E986" w14:textId="77777777" w:rsidR="005B58D5" w:rsidRDefault="005B58D5" w:rsidP="005B58D5">
      <w:pPr>
        <w:jc w:val="center"/>
      </w:pPr>
      <w:r w:rsidRPr="006E5FBA">
        <w:rPr>
          <w:position w:val="-34"/>
        </w:rPr>
        <w:object w:dxaOrig="3420" w:dyaOrig="780" w14:anchorId="6EFD005E">
          <v:shape id="_x0000_i1192" type="#_x0000_t75" style="width:171pt;height:39pt" o:ole="">
            <v:imagedata r:id="rId49" o:title=""/>
          </v:shape>
          <o:OLEObject Type="Embed" ProgID="Equation.DSMT4" ShapeID="_x0000_i1192" DrawAspect="Content" ObjectID="_1713279811" r:id="rId50"/>
        </w:object>
      </w:r>
    </w:p>
    <w:p w14:paraId="3C868462" w14:textId="77777777" w:rsidR="005B58D5" w:rsidRPr="00264A2B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  <w:sectPr w:rsidR="005B58D5" w:rsidRPr="00264A2B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где </w:t>
      </w:r>
      <w:r>
        <w:rPr>
          <w:lang w:val="en-US"/>
        </w:rPr>
        <w:t>f</w:t>
      </w:r>
      <w:r>
        <w:rPr>
          <w:vertAlign w:val="superscript"/>
          <w:lang w:val="en-US"/>
        </w:rPr>
        <w:t>ex</w:t>
      </w:r>
      <w:r w:rsidRPr="00264A2B">
        <w:t xml:space="preserve"> </w:t>
      </w:r>
      <w:r>
        <w:t>–</w:t>
      </w:r>
      <w:r w:rsidRPr="00264A2B">
        <w:t xml:space="preserve"> </w:t>
      </w:r>
      <w:r>
        <w:t>точное решение, а</w:t>
      </w:r>
      <w:r w:rsidRPr="00264A2B">
        <w:t xml:space="preserve"> </w:t>
      </w:r>
      <w:r>
        <w:rPr>
          <w:lang w:val="en-US"/>
        </w:rPr>
        <w:t>f</w:t>
      </w:r>
      <w:r>
        <w:rPr>
          <w:vertAlign w:val="superscript"/>
          <w:lang w:val="en-US"/>
        </w:rPr>
        <w:t>appr</w:t>
      </w:r>
      <w:r w:rsidRPr="00264A2B">
        <w:t xml:space="preserve"> </w:t>
      </w:r>
      <w:r>
        <w:t>– решение</w:t>
      </w:r>
      <w:r w:rsidRPr="00264A2B">
        <w:t xml:space="preserve">, </w:t>
      </w:r>
      <w:r>
        <w:t xml:space="preserve">полученное численно, </w:t>
      </w:r>
      <w:r>
        <w:rPr>
          <w:lang w:val="en-US"/>
        </w:rPr>
        <w:t>D</w:t>
      </w:r>
      <w:r w:rsidRPr="00264A2B">
        <w:t xml:space="preserve"> </w:t>
      </w:r>
      <w:r>
        <w:t>–</w:t>
      </w:r>
      <w:r w:rsidRPr="00264A2B">
        <w:t xml:space="preserve"> </w:t>
      </w:r>
      <w:r>
        <w:t xml:space="preserve">суммарный объем элементов, </w:t>
      </w:r>
      <w:r>
        <w:rPr>
          <w:lang w:val="en-US"/>
        </w:rPr>
        <w:t>V</w:t>
      </w:r>
      <w:r>
        <w:rPr>
          <w:vertAlign w:val="subscript"/>
          <w:lang w:val="en-US"/>
        </w:rPr>
        <w:t>i</w:t>
      </w:r>
      <w:r>
        <w:t xml:space="preserve"> – объем элемента. Все значения берутся в центрах объемов.</w:t>
      </w:r>
    </w:p>
    <w:p w14:paraId="0F91811E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946382" wp14:editId="73BA4791">
            <wp:extent cx="2520000" cy="1908164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7" t="11457" r="9766" b="1910"/>
                    <a:stretch/>
                  </pic:blipFill>
                  <pic:spPr bwMode="auto">
                    <a:xfrm>
                      <a:off x="0" y="0"/>
                      <a:ext cx="2520000" cy="19081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58819B" wp14:editId="7A7101EE">
            <wp:extent cx="2573139" cy="190800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3" t="11460" r="9636" b="1388"/>
                    <a:stretch/>
                  </pic:blipFill>
                  <pic:spPr bwMode="auto">
                    <a:xfrm>
                      <a:off x="0" y="0"/>
                      <a:ext cx="2573139" cy="190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130362" w14:textId="77777777" w:rsidR="005B58D5" w:rsidRPr="00161FE2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7</w:t>
      </w:r>
      <w:r w:rsidRPr="002454BA">
        <w:fldChar w:fldCharType="end"/>
      </w:r>
      <w:r w:rsidRPr="002454BA">
        <w:t xml:space="preserve"> </w:t>
      </w:r>
      <w:r>
        <w:t>Зависимость невязки</w:t>
      </w:r>
      <w:r w:rsidRPr="00161FE2">
        <w:t xml:space="preserve"> </w:t>
      </w:r>
      <w:r>
        <w:rPr>
          <w:lang w:val="en-US"/>
        </w:rPr>
        <w:t>N</w:t>
      </w:r>
      <w:r w:rsidRPr="00161FE2">
        <w:t>2</w:t>
      </w:r>
      <w:r>
        <w:t xml:space="preserve"> от числа элементов для треугольной и четерехугольной сеток в обычных (а) и логарифмических (б) осях</w:t>
      </w:r>
    </w:p>
    <w:p w14:paraId="6075BC3D" w14:textId="77777777" w:rsidR="005B58D5" w:rsidRDefault="005B58D5" w:rsidP="005B58D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FC350BF" w14:textId="7777777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Метод конечных элементов</w:t>
      </w:r>
    </w:p>
    <w:p w14:paraId="22FD6809" w14:textId="77777777" w:rsidR="005B58D5" w:rsidRPr="0020298F" w:rsidRDefault="005B58D5" w:rsidP="005B58D5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ановка задачи</w:t>
      </w:r>
    </w:p>
    <w:p w14:paraId="6E8CE108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снове метода конечных элементов был реализован численный решатель с г.у. первого рода для решения следующего уравнения:</w:t>
      </w:r>
    </w:p>
    <w:p w14:paraId="2DA1DFDA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7B03F7A0">
          <v:shape id="_x0000_i1193" type="#_x0000_t75" style="width:337.2pt;height:55.2pt" o:ole="">
            <v:imagedata r:id="rId17" o:title=""/>
          </v:shape>
          <o:OLEObject Type="Embed" ProgID="Equation.DSMT4" ShapeID="_x0000_i1193" DrawAspect="Content" ObjectID="_1713279812" r:id="rId5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3615700F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6F78BC53" w14:textId="77777777" w:rsidR="005B58D5" w:rsidRPr="00E606ED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623FC177">
          <v:shape id="_x0000_i1194" type="#_x0000_t75" style="width:166.2pt;height:55.2pt" o:ole="">
            <v:imagedata r:id="rId19" o:title=""/>
          </v:shape>
          <o:OLEObject Type="Embed" ProgID="Equation.DSMT4" ShapeID="_x0000_i1194" DrawAspect="Content" ObjectID="_1713279813" r:id="rId54"/>
        </w:object>
      </w:r>
    </w:p>
    <w:p w14:paraId="05DDA3EF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22E6AAF8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42EDD450">
          <v:shape id="_x0000_i1195" type="#_x0000_t75" style="width:145.8pt;height:25.8pt" o:ole="">
            <v:imagedata r:id="rId21" o:title=""/>
          </v:shape>
          <o:OLEObject Type="Embed" ProgID="Equation.DSMT4" ShapeID="_x0000_i1195" DrawAspect="Content" ObjectID="_1713279814" r:id="rId55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0639A6D7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6CC2492A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ассмотренных случаях был введен треугольный конечный элемент, который в параметрической плоскости представляет собой треугольник с координатами </w:t>
      </w:r>
      <w:r w:rsidRPr="00991FA3">
        <w:rPr>
          <w:rFonts w:ascii="Times New Roman" w:hAnsi="Times New Roman" w:cs="Times New Roman"/>
          <w:sz w:val="24"/>
          <w:szCs w:val="24"/>
        </w:rPr>
        <w:t>{(0, 0), (</w:t>
      </w:r>
      <w:r w:rsidRPr="00285B56">
        <w:rPr>
          <w:rFonts w:ascii="Times New Roman" w:hAnsi="Times New Roman" w:cs="Times New Roman"/>
          <w:sz w:val="24"/>
          <w:szCs w:val="24"/>
        </w:rPr>
        <w:t>1, 0</w:t>
      </w:r>
      <w:r w:rsidRPr="00991FA3">
        <w:rPr>
          <w:rFonts w:ascii="Times New Roman" w:hAnsi="Times New Roman" w:cs="Times New Roman"/>
          <w:sz w:val="24"/>
          <w:szCs w:val="24"/>
        </w:rPr>
        <w:t>),</w:t>
      </w:r>
      <w:r w:rsidRPr="00285B56">
        <w:rPr>
          <w:rFonts w:ascii="Times New Roman" w:hAnsi="Times New Roman" w:cs="Times New Roman"/>
          <w:sz w:val="24"/>
          <w:szCs w:val="24"/>
        </w:rPr>
        <w:t xml:space="preserve"> </w:t>
      </w:r>
      <w:r w:rsidRPr="00991FA3">
        <w:rPr>
          <w:rFonts w:ascii="Times New Roman" w:hAnsi="Times New Roman" w:cs="Times New Roman"/>
          <w:sz w:val="24"/>
          <w:szCs w:val="24"/>
        </w:rPr>
        <w:t>(</w:t>
      </w:r>
      <w:r w:rsidRPr="00285B56">
        <w:rPr>
          <w:rFonts w:ascii="Times New Roman" w:hAnsi="Times New Roman" w:cs="Times New Roman"/>
          <w:sz w:val="24"/>
          <w:szCs w:val="24"/>
        </w:rPr>
        <w:t>0, 1</w:t>
      </w:r>
      <w:r w:rsidRPr="00991FA3">
        <w:rPr>
          <w:rFonts w:ascii="Times New Roman" w:hAnsi="Times New Roman" w:cs="Times New Roman"/>
          <w:sz w:val="24"/>
          <w:szCs w:val="24"/>
        </w:rPr>
        <w:t>)}</w:t>
      </w:r>
      <w:r>
        <w:rPr>
          <w:rFonts w:ascii="Times New Roman" w:hAnsi="Times New Roman" w:cs="Times New Roman"/>
          <w:sz w:val="24"/>
          <w:szCs w:val="24"/>
        </w:rPr>
        <w:t>. За базисные функции были взяты следующие выражения:</w:t>
      </w:r>
    </w:p>
    <w:p w14:paraId="747DBFE6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285B56">
        <w:rPr>
          <w:rFonts w:ascii="Times New Roman" w:hAnsi="Times New Roman" w:cs="Times New Roman"/>
          <w:position w:val="-54"/>
          <w:sz w:val="24"/>
          <w:szCs w:val="24"/>
        </w:rPr>
        <w:object w:dxaOrig="1980" w:dyaOrig="1200" w14:anchorId="38F6D1FC">
          <v:shape id="_x0000_i1196" type="#_x0000_t75" style="width:99pt;height:60pt" o:ole="">
            <v:imagedata r:id="rId56" o:title=""/>
          </v:shape>
          <o:OLEObject Type="Embed" ProgID="Equation.DSMT4" ShapeID="_x0000_i1196" DrawAspect="Content" ObjectID="_1713279815" r:id="rId57"/>
        </w:object>
      </w:r>
    </w:p>
    <w:p w14:paraId="1737CD46" w14:textId="77777777" w:rsidR="005B58D5" w:rsidRPr="0020298F" w:rsidRDefault="005B58D5" w:rsidP="005B58D5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0298F"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52CAAD80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все задачи решались в квадрате с единичной стороной при варьировании сетки. На рис. 28 – 33 представлены сетки и соответствующие им точное и численное решения.</w:t>
      </w:r>
    </w:p>
    <w:p w14:paraId="446EF4BF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63F382" wp14:editId="0181995F">
            <wp:extent cx="2548613" cy="2556000"/>
            <wp:effectExtent l="0" t="0" r="444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4109" r="27782" b="14107"/>
                    <a:stretch/>
                  </pic:blipFill>
                  <pic:spPr bwMode="auto">
                    <a:xfrm>
                      <a:off x="0" y="0"/>
                      <a:ext cx="2548613" cy="255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B016C8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8</w:t>
      </w:r>
      <w:r w:rsidRPr="002454BA">
        <w:fldChar w:fldCharType="end"/>
      </w:r>
      <w:r w:rsidRPr="002454BA">
        <w:t xml:space="preserve"> </w:t>
      </w:r>
      <w:r>
        <w:t>Сетка1</w:t>
      </w:r>
    </w:p>
    <w:p w14:paraId="5166D6DD" w14:textId="77777777" w:rsidR="005B58D5" w:rsidRDefault="005B58D5" w:rsidP="005B58D5">
      <w:r>
        <w:lastRenderedPageBreak/>
        <w:t>а)</w:t>
      </w:r>
      <w:r>
        <w:rPr>
          <w:noProof/>
        </w:rPr>
        <w:drawing>
          <wp:inline distT="0" distB="0" distL="0" distR="0" wp14:anchorId="63E58E80" wp14:editId="7898BF28">
            <wp:extent cx="2844000" cy="2263457"/>
            <wp:effectExtent l="0" t="0" r="0" b="381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3900" r="16109" b="14108"/>
                    <a:stretch/>
                  </pic:blipFill>
                  <pic:spPr bwMode="auto">
                    <a:xfrm>
                      <a:off x="0" y="0"/>
                      <a:ext cx="2844000" cy="2263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16EA5419" wp14:editId="36A91295">
            <wp:extent cx="2844000" cy="2272574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92" t="14523" r="16366" b="13693"/>
                    <a:stretch/>
                  </pic:blipFill>
                  <pic:spPr bwMode="auto">
                    <a:xfrm>
                      <a:off x="0" y="0"/>
                      <a:ext cx="2844000" cy="2272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4DBED0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9</w:t>
      </w:r>
      <w:r w:rsidRPr="002454BA">
        <w:fldChar w:fldCharType="end"/>
      </w:r>
      <w:r w:rsidRPr="002454BA">
        <w:t xml:space="preserve"> </w:t>
      </w:r>
      <w:r>
        <w:t>Решения на Сетке1: а) – точное, б) – численное</w:t>
      </w:r>
    </w:p>
    <w:p w14:paraId="4E9E2C4B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F3AAD42" wp14:editId="59156942">
            <wp:extent cx="2448000" cy="2455794"/>
            <wp:effectExtent l="0" t="0" r="0" b="190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55" t="4689" r="46767" b="8414"/>
                    <a:stretch/>
                  </pic:blipFill>
                  <pic:spPr bwMode="auto">
                    <a:xfrm>
                      <a:off x="0" y="0"/>
                      <a:ext cx="2448000" cy="24557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162778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0</w:t>
      </w:r>
      <w:r w:rsidRPr="002454BA">
        <w:fldChar w:fldCharType="end"/>
      </w:r>
      <w:r w:rsidRPr="002454BA">
        <w:t xml:space="preserve"> </w:t>
      </w:r>
      <w:r>
        <w:t>Сетка2</w:t>
      </w:r>
    </w:p>
    <w:p w14:paraId="5DF4E17C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264A2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573F03B" wp14:editId="6BD3C672">
            <wp:extent cx="2844000" cy="2318357"/>
            <wp:effectExtent l="0" t="0" r="0" b="635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8" t="6224" r="4179" b="6847"/>
                    <a:stretch/>
                  </pic:blipFill>
                  <pic:spPr bwMode="auto">
                    <a:xfrm>
                      <a:off x="0" y="0"/>
                      <a:ext cx="2844000" cy="2318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670FA67" wp14:editId="274305FB">
            <wp:extent cx="2844000" cy="2337534"/>
            <wp:effectExtent l="0" t="0" r="0" b="571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7" t="5809" r="4565" b="7055"/>
                    <a:stretch/>
                  </pic:blipFill>
                  <pic:spPr bwMode="auto">
                    <a:xfrm>
                      <a:off x="0" y="0"/>
                      <a:ext cx="2844000" cy="23375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7B4969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1</w:t>
      </w:r>
      <w:r w:rsidRPr="002454BA">
        <w:fldChar w:fldCharType="end"/>
      </w:r>
      <w:r w:rsidRPr="002454BA">
        <w:t xml:space="preserve"> </w:t>
      </w:r>
      <w:r>
        <w:t>Решения на Сетке2: а) – точное, б) – численное</w:t>
      </w:r>
    </w:p>
    <w:p w14:paraId="12BC022F" w14:textId="77777777" w:rsidR="005B58D5" w:rsidRDefault="005B58D5" w:rsidP="005B58D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51492960" wp14:editId="7EC534BE">
            <wp:extent cx="2520000" cy="2512653"/>
            <wp:effectExtent l="0" t="0" r="0" b="254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3" t="14316" r="28039" b="14730"/>
                    <a:stretch/>
                  </pic:blipFill>
                  <pic:spPr bwMode="auto">
                    <a:xfrm>
                      <a:off x="0" y="0"/>
                      <a:ext cx="2520000" cy="2512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AC9206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2</w:t>
      </w:r>
      <w:r w:rsidRPr="002454BA">
        <w:fldChar w:fldCharType="end"/>
      </w:r>
      <w:r w:rsidRPr="002454BA">
        <w:t xml:space="preserve"> </w:t>
      </w:r>
      <w:r>
        <w:t>Сетка3</w:t>
      </w:r>
    </w:p>
    <w:p w14:paraId="646ADEEC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E855A4D" wp14:editId="0CE630CA">
            <wp:extent cx="2844000" cy="2281815"/>
            <wp:effectExtent l="0" t="0" r="0" b="444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64" t="14523" r="16879" b="13899"/>
                    <a:stretch/>
                  </pic:blipFill>
                  <pic:spPr bwMode="auto">
                    <a:xfrm>
                      <a:off x="0" y="0"/>
                      <a:ext cx="2844000" cy="2281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5EA6FC0" wp14:editId="3DCE05B2">
            <wp:extent cx="2844000" cy="2287133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35" t="14316" r="17136" b="14108"/>
                    <a:stretch/>
                  </pic:blipFill>
                  <pic:spPr bwMode="auto">
                    <a:xfrm>
                      <a:off x="0" y="0"/>
                      <a:ext cx="2844000" cy="22871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F6EF67" w14:textId="77777777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3</w:t>
      </w:r>
      <w:r w:rsidRPr="002454BA">
        <w:fldChar w:fldCharType="end"/>
      </w:r>
      <w:r w:rsidRPr="002454BA">
        <w:t xml:space="preserve"> </w:t>
      </w:r>
      <w:r>
        <w:t>Решения на Сетке3: а) – точное, б) – численное</w:t>
      </w:r>
    </w:p>
    <w:p w14:paraId="064B434C" w14:textId="77777777" w:rsidR="005B58D5" w:rsidRPr="00CF7A2C" w:rsidRDefault="005B58D5" w:rsidP="005B58D5">
      <w:pPr>
        <w:rPr>
          <w:rFonts w:ascii="Times New Roman" w:hAnsi="Times New Roman" w:cs="Times New Roman"/>
          <w:sz w:val="24"/>
          <w:szCs w:val="24"/>
        </w:rPr>
      </w:pPr>
      <w:r w:rsidRPr="00CF7A2C">
        <w:rPr>
          <w:rFonts w:ascii="Times New Roman" w:hAnsi="Times New Roman" w:cs="Times New Roman"/>
          <w:sz w:val="24"/>
          <w:szCs w:val="24"/>
        </w:rPr>
        <w:t>Далее на рис. </w:t>
      </w:r>
      <w:r>
        <w:rPr>
          <w:rFonts w:ascii="Times New Roman" w:hAnsi="Times New Roman" w:cs="Times New Roman"/>
          <w:sz w:val="24"/>
          <w:szCs w:val="24"/>
        </w:rPr>
        <w:t>34</w:t>
      </w:r>
      <w:r w:rsidRPr="00CF7A2C">
        <w:rPr>
          <w:rFonts w:ascii="Times New Roman" w:hAnsi="Times New Roman" w:cs="Times New Roman"/>
          <w:sz w:val="24"/>
          <w:szCs w:val="24"/>
        </w:rPr>
        <w:t xml:space="preserve"> представлена зависимость невязки от числа элементов, найденная как:</w:t>
      </w:r>
    </w:p>
    <w:p w14:paraId="10617E46" w14:textId="77777777" w:rsidR="005B58D5" w:rsidRDefault="005B58D5" w:rsidP="005B58D5">
      <w:pPr>
        <w:jc w:val="center"/>
      </w:pPr>
      <w:r w:rsidRPr="000C4364">
        <w:rPr>
          <w:position w:val="-58"/>
        </w:rPr>
        <w:object w:dxaOrig="8160" w:dyaOrig="1280" w14:anchorId="6FE290FA">
          <v:shape id="_x0000_i1197" type="#_x0000_t75" style="width:408pt;height:64.8pt" o:ole="">
            <v:imagedata r:id="rId67" o:title=""/>
          </v:shape>
          <o:OLEObject Type="Embed" ProgID="Equation.DSMT4" ShapeID="_x0000_i1197" DrawAspect="Content" ObjectID="_1713279816" r:id="rId68"/>
        </w:object>
      </w:r>
    </w:p>
    <w:p w14:paraId="0735F7BC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 w:rsidRPr="00CF7A2C">
        <w:rPr>
          <w:rFonts w:ascii="Times New Roman" w:hAnsi="Times New Roman" w:cs="Times New Roman"/>
          <w:sz w:val="24"/>
          <w:szCs w:val="24"/>
        </w:rPr>
        <w:t xml:space="preserve">где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ex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точное решение, а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ppr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решение, полученное численно,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F7A2C">
        <w:rPr>
          <w:rFonts w:ascii="Times New Roman" w:hAnsi="Times New Roman" w:cs="Times New Roman"/>
          <w:sz w:val="24"/>
          <w:szCs w:val="24"/>
        </w:rPr>
        <w:t xml:space="preserve"> – суммарный объем элементов, </w:t>
      </w:r>
      <w:r w:rsidRPr="00CF7A2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F7A2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L</w:t>
      </w:r>
      <w:r w:rsidRPr="00CF7A2C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CF7A2C">
        <w:rPr>
          <w:rFonts w:ascii="Times New Roman" w:hAnsi="Times New Roman" w:cs="Times New Roman"/>
          <w:sz w:val="24"/>
          <w:szCs w:val="24"/>
        </w:rPr>
        <w:t>– сконцентрированная матрица масс. Все значения берутся в центрах объемов.</w:t>
      </w:r>
    </w:p>
    <w:p w14:paraId="3C6D9288" w14:textId="77777777" w:rsidR="005B58D5" w:rsidRPr="00CF7A2C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  <w:sectPr w:rsidR="005B58D5" w:rsidRPr="00CF7A2C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Для того, чтобы можно было оценить сеточную сходимость, решение строилось на регулярной сетке с увеличением числа ее разбиения на конечные элементы.</w:t>
      </w:r>
    </w:p>
    <w:p w14:paraId="529B3DD4" w14:textId="77777777" w:rsidR="005B58D5" w:rsidRPr="000C4364" w:rsidRDefault="005B58D5" w:rsidP="005B58D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BD5BB3" wp14:editId="3273BA4B">
            <wp:extent cx="2700000" cy="1988218"/>
            <wp:effectExtent l="0" t="0" r="571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4" t="11285" r="9375" b="1910"/>
                    <a:stretch/>
                  </pic:blipFill>
                  <pic:spPr bwMode="auto">
                    <a:xfrm>
                      <a:off x="0" y="0"/>
                      <a:ext cx="2700000" cy="19882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CBEA80A" wp14:editId="59414479">
            <wp:extent cx="2700000" cy="2014985"/>
            <wp:effectExtent l="0" t="0" r="5715" b="444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/>
                    <pic:cNvPicPr/>
                  </pic:nvPicPr>
                  <pic:blipFill rotWithShape="1"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5" t="10763" r="9505" b="1910"/>
                    <a:stretch/>
                  </pic:blipFill>
                  <pic:spPr bwMode="auto">
                    <a:xfrm>
                      <a:off x="0" y="0"/>
                      <a:ext cx="2700000" cy="2014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9FC05D" w14:textId="7AB00E6A" w:rsidR="005B58D5" w:rsidRDefault="005B58D5" w:rsidP="005B58D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8616E5">
        <w:t>34</w:t>
      </w:r>
      <w:r w:rsidRPr="002454BA">
        <w:fldChar w:fldCharType="end"/>
      </w:r>
      <w:r w:rsidRPr="002454BA">
        <w:t xml:space="preserve"> </w:t>
      </w:r>
      <w:r>
        <w:t>Зависимость невязки от числа элементов в обычных (а) и логарифмических осях (б)</w:t>
      </w:r>
    </w:p>
    <w:p w14:paraId="13A37B2B" w14:textId="77777777" w:rsidR="005B58D5" w:rsidRDefault="005B58D5" w:rsidP="005B58D5">
      <w:r>
        <w:br w:type="page"/>
      </w:r>
    </w:p>
    <w:p w14:paraId="01B8C9C3" w14:textId="77777777" w:rsidR="005B58D5" w:rsidRDefault="005B58D5" w:rsidP="005B58D5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Решение уравнения переноса</w:t>
      </w:r>
    </w:p>
    <w:p w14:paraId="2920E69A" w14:textId="77777777" w:rsidR="005B58D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ется уравнение вида</w:t>
      </w:r>
    </w:p>
    <w:p w14:paraId="6E3B7497" w14:textId="77777777" w:rsidR="005B58D5" w:rsidRPr="000B5D6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204DCA">
        <w:rPr>
          <w:rFonts w:ascii="Times New Roman" w:hAnsi="Times New Roman" w:cs="Times New Roman"/>
          <w:position w:val="-28"/>
          <w:sz w:val="24"/>
          <w:szCs w:val="24"/>
        </w:rPr>
        <w:object w:dxaOrig="1780" w:dyaOrig="720" w14:anchorId="61E0BE41">
          <v:shape id="_x0000_i1198" type="#_x0000_t75" style="width:88.2pt;height:36pt" o:ole="">
            <v:imagedata r:id="rId71" o:title=""/>
          </v:shape>
          <o:OLEObject Type="Embed" ProgID="Equation.DSMT4" ShapeID="_x0000_i1198" DrawAspect="Content" ObjectID="_1713279817" r:id="rId72"/>
        </w:object>
      </w:r>
      <w:r w:rsidRPr="000B5D65">
        <w:rPr>
          <w:rFonts w:ascii="Times New Roman" w:hAnsi="Times New Roman" w:cs="Times New Roman"/>
          <w:sz w:val="24"/>
          <w:szCs w:val="24"/>
        </w:rPr>
        <w:t>.</w:t>
      </w:r>
    </w:p>
    <w:p w14:paraId="79F4C31B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ничные условия – условие периодичности.</w:t>
      </w:r>
    </w:p>
    <w:p w14:paraId="3DEDE58F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а решается методом конечных элементов с начальным решением в виде:</w:t>
      </w:r>
    </w:p>
    <w:p w14:paraId="6A8C7770" w14:textId="77777777" w:rsidR="005B58D5" w:rsidRPr="0014387F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99616A">
        <w:rPr>
          <w:rFonts w:ascii="Times New Roman" w:hAnsi="Times New Roman" w:cs="Times New Roman"/>
          <w:position w:val="-24"/>
          <w:sz w:val="24"/>
          <w:szCs w:val="24"/>
        </w:rPr>
        <w:object w:dxaOrig="2580" w:dyaOrig="620" w14:anchorId="05EFB223">
          <v:shape id="_x0000_i1199" type="#_x0000_t75" style="width:129pt;height:31.2pt" o:ole="">
            <v:imagedata r:id="rId73" o:title=""/>
          </v:shape>
          <o:OLEObject Type="Embed" ProgID="Equation.DSMT4" ShapeID="_x0000_i1199" DrawAspect="Content" ObjectID="_1713279818" r:id="rId74"/>
        </w:object>
      </w:r>
      <w:r w:rsidRPr="0014387F">
        <w:rPr>
          <w:rFonts w:ascii="Times New Roman" w:hAnsi="Times New Roman" w:cs="Times New Roman"/>
          <w:sz w:val="24"/>
          <w:szCs w:val="24"/>
        </w:rPr>
        <w:t>.</w:t>
      </w:r>
    </w:p>
    <w:p w14:paraId="29CEF162" w14:textId="77777777" w:rsidR="005B58D5" w:rsidRPr="00A254E5" w:rsidRDefault="005B58D5" w:rsidP="005B5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35 – 36 представлены сравнения точного и численного решений для разных моментов времени и разного числа элементов на равномерной сетке</w:t>
      </w:r>
    </w:p>
    <w:p w14:paraId="030F1373" w14:textId="77777777" w:rsidR="005B58D5" w:rsidRPr="00A254E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7ECC2AE" wp14:editId="10F55632">
            <wp:extent cx="2844000" cy="2159891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Рисунок 45"/>
                    <pic:cNvPicPr/>
                  </pic:nvPicPr>
                  <pic:blipFill rotWithShape="1"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7" t="11285" r="9375" b="1562"/>
                    <a:stretch/>
                  </pic:blipFill>
                  <pic:spPr bwMode="auto">
                    <a:xfrm>
                      <a:off x="0" y="0"/>
                      <a:ext cx="2844000" cy="2159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EF86C7F" wp14:editId="0B66FDAF">
            <wp:extent cx="2844000" cy="214268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Рисунок 46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7" t="11285" r="9375" b="2257"/>
                    <a:stretch/>
                  </pic:blipFill>
                  <pic:spPr bwMode="auto">
                    <a:xfrm>
                      <a:off x="0" y="0"/>
                      <a:ext cx="2844000" cy="2142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69C3E5" w14:textId="77777777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5</w:t>
      </w:r>
      <w:r w:rsidRPr="002454BA">
        <w:fldChar w:fldCharType="end"/>
      </w:r>
      <w:r w:rsidRPr="002454BA">
        <w:t xml:space="preserve"> </w:t>
      </w:r>
      <w:r>
        <w:t>Сравнение точного (</w:t>
      </w:r>
      <w:r>
        <w:rPr>
          <w:lang w:val="en-US"/>
        </w:rPr>
        <w:t>EXACT</w:t>
      </w:r>
      <w:r w:rsidRPr="0099616A">
        <w:t xml:space="preserve">) </w:t>
      </w:r>
      <w:r>
        <w:t>и численного (</w:t>
      </w:r>
      <w:r>
        <w:rPr>
          <w:lang w:val="en-US"/>
        </w:rPr>
        <w:t>NUMER</w:t>
      </w:r>
      <w:r>
        <w:t xml:space="preserve">) решений на равномерной сетке в 30 (а) и </w:t>
      </w:r>
    </w:p>
    <w:p w14:paraId="188D0CFA" w14:textId="77777777" w:rsidR="005B58D5" w:rsidRDefault="005B58D5" w:rsidP="005B58D5">
      <w:pPr>
        <w:pStyle w:val="a3"/>
        <w:spacing w:after="0"/>
      </w:pPr>
      <w:r>
        <w:t xml:space="preserve">100 (б) элементов при </w:t>
      </w:r>
      <w:r>
        <w:rPr>
          <w:lang w:val="en-US"/>
        </w:rPr>
        <w:t>t</w:t>
      </w:r>
      <w:r>
        <w:t xml:space="preserve"> </w:t>
      </w:r>
      <w:r w:rsidRPr="0099616A">
        <w:t>=</w:t>
      </w:r>
      <w:r>
        <w:t xml:space="preserve"> </w:t>
      </w:r>
      <w:r w:rsidRPr="0099616A">
        <w:t>0.2</w:t>
      </w:r>
    </w:p>
    <w:p w14:paraId="763782B2" w14:textId="77777777" w:rsidR="005B58D5" w:rsidRPr="003F7060" w:rsidRDefault="005B58D5" w:rsidP="005B58D5"/>
    <w:p w14:paraId="4A9DE97D" w14:textId="77777777" w:rsidR="005B58D5" w:rsidRDefault="005B58D5" w:rsidP="005B58D5">
      <w:r>
        <w:t>а)</w:t>
      </w:r>
      <w:r>
        <w:rPr>
          <w:noProof/>
        </w:rPr>
        <w:drawing>
          <wp:inline distT="0" distB="0" distL="0" distR="0" wp14:anchorId="091EE93C" wp14:editId="01E6614B">
            <wp:extent cx="2844000" cy="215781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Рисунок 47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7" t="11459" r="9766" b="1737"/>
                    <a:stretch/>
                  </pic:blipFill>
                  <pic:spPr bwMode="auto">
                    <a:xfrm>
                      <a:off x="0" y="0"/>
                      <a:ext cx="2844000" cy="2157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7E2F1A16" wp14:editId="7008C5C3">
            <wp:extent cx="2844000" cy="216022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Рисунок 48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78" t="11805" r="9896" b="2083"/>
                    <a:stretch/>
                  </pic:blipFill>
                  <pic:spPr bwMode="auto">
                    <a:xfrm>
                      <a:off x="0" y="0"/>
                      <a:ext cx="2844000" cy="2160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133FF2" w14:textId="77777777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6</w:t>
      </w:r>
      <w:r w:rsidRPr="002454BA">
        <w:fldChar w:fldCharType="end"/>
      </w:r>
      <w:r w:rsidRPr="002454BA">
        <w:t xml:space="preserve"> </w:t>
      </w:r>
      <w:r>
        <w:t>Сравнение точного (</w:t>
      </w:r>
      <w:r>
        <w:rPr>
          <w:lang w:val="en-US"/>
        </w:rPr>
        <w:t>EXACT</w:t>
      </w:r>
      <w:r w:rsidRPr="0099616A">
        <w:t xml:space="preserve">) </w:t>
      </w:r>
      <w:r>
        <w:t>и численного (</w:t>
      </w:r>
      <w:r>
        <w:rPr>
          <w:lang w:val="en-US"/>
        </w:rPr>
        <w:t>NUMER</w:t>
      </w:r>
      <w:r>
        <w:t xml:space="preserve">) решений на равномерной сетке в 30 (а) и </w:t>
      </w:r>
    </w:p>
    <w:p w14:paraId="2888F118" w14:textId="77777777" w:rsidR="005B58D5" w:rsidRPr="0031007B" w:rsidRDefault="005B58D5" w:rsidP="005B58D5">
      <w:pPr>
        <w:jc w:val="center"/>
      </w:pPr>
      <w:r>
        <w:t xml:space="preserve">100 (б) элементов при </w:t>
      </w:r>
      <w:r>
        <w:rPr>
          <w:lang w:val="en-US"/>
        </w:rPr>
        <w:t>t</w:t>
      </w:r>
      <w:r>
        <w:t xml:space="preserve"> </w:t>
      </w:r>
      <w:r w:rsidRPr="0099616A">
        <w:t>=</w:t>
      </w:r>
      <w:r>
        <w:t xml:space="preserve"> 1</w:t>
      </w:r>
      <w:r w:rsidRPr="0099616A">
        <w:t>.</w:t>
      </w:r>
      <w:r>
        <w:t>0</w:t>
      </w:r>
    </w:p>
    <w:p w14:paraId="2895F8D1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37 изображены нормы, вычисленные как стандартное отклонение, в зависимости от числа элементов в сетке в разные моменты времени.</w:t>
      </w:r>
    </w:p>
    <w:p w14:paraId="1C772E43" w14:textId="77777777" w:rsidR="005B58D5" w:rsidRPr="0031007B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97BFDB" wp14:editId="27A7EB55">
            <wp:extent cx="2742812" cy="2052000"/>
            <wp:effectExtent l="0" t="0" r="635" b="571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Рисунок 49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5" t="11460" r="9766" b="1388"/>
                    <a:stretch/>
                  </pic:blipFill>
                  <pic:spPr bwMode="auto">
                    <a:xfrm>
                      <a:off x="0" y="0"/>
                      <a:ext cx="2742812" cy="205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FBED40" wp14:editId="2EC99421">
            <wp:extent cx="2883391" cy="2052000"/>
            <wp:effectExtent l="0" t="0" r="0" b="571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Рисунок 50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85" r="8883" b="2257"/>
                    <a:stretch/>
                  </pic:blipFill>
                  <pic:spPr bwMode="auto">
                    <a:xfrm>
                      <a:off x="0" y="0"/>
                      <a:ext cx="2883391" cy="205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368CFE" w14:textId="77777777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7</w:t>
      </w:r>
      <w:r w:rsidRPr="002454BA">
        <w:fldChar w:fldCharType="end"/>
      </w:r>
      <w:r w:rsidRPr="002454BA">
        <w:t xml:space="preserve"> </w:t>
      </w:r>
      <w:r>
        <w:t>Поведение нормы решения в зависимости от количества элементов в моменты времени</w:t>
      </w:r>
    </w:p>
    <w:p w14:paraId="7ECBBF24" w14:textId="77777777" w:rsidR="005B58D5" w:rsidRPr="00635393" w:rsidRDefault="005B58D5" w:rsidP="005B58D5">
      <w:pPr>
        <w:jc w:val="center"/>
        <w:rPr>
          <w:rFonts w:ascii="Times New Roman" w:hAnsi="Times New Roman" w:cs="Times New Roman"/>
          <w:sz w:val="20"/>
          <w:szCs w:val="20"/>
        </w:rPr>
      </w:pPr>
      <w:r w:rsidRPr="0063539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35393">
        <w:rPr>
          <w:rFonts w:ascii="Times New Roman" w:hAnsi="Times New Roman" w:cs="Times New Roman"/>
          <w:sz w:val="20"/>
          <w:szCs w:val="20"/>
        </w:rPr>
        <w:t xml:space="preserve"> = 0.2 (а) и </w:t>
      </w:r>
      <w:r w:rsidRPr="0063539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35393">
        <w:rPr>
          <w:rFonts w:ascii="Times New Roman" w:hAnsi="Times New Roman" w:cs="Times New Roman"/>
          <w:sz w:val="20"/>
          <w:szCs w:val="20"/>
        </w:rPr>
        <w:t xml:space="preserve"> = 1.0 (б)</w:t>
      </w:r>
    </w:p>
    <w:p w14:paraId="6970C43B" w14:textId="77777777" w:rsidR="005B58D5" w:rsidRPr="00B80872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38 представлены нормы, вычисленные как стандартное отклонение, в зависимости от шага по времени.</w:t>
      </w:r>
    </w:p>
    <w:p w14:paraId="26250AE3" w14:textId="77777777" w:rsidR="005B58D5" w:rsidRDefault="005B58D5" w:rsidP="005B58D5">
      <w:r>
        <w:t>а)</w:t>
      </w:r>
      <w:r>
        <w:rPr>
          <w:noProof/>
        </w:rPr>
        <w:drawing>
          <wp:inline distT="0" distB="0" distL="0" distR="0" wp14:anchorId="064494C7" wp14:editId="100C4128">
            <wp:extent cx="2844000" cy="2094026"/>
            <wp:effectExtent l="0" t="0" r="0" b="190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Рисунок 51"/>
                    <pic:cNvPicPr/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6" t="11979" r="9375" b="1736"/>
                    <a:stretch/>
                  </pic:blipFill>
                  <pic:spPr bwMode="auto">
                    <a:xfrm>
                      <a:off x="0" y="0"/>
                      <a:ext cx="2844000" cy="2094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412C4B1C" wp14:editId="5B4A581F">
            <wp:extent cx="2844000" cy="2122388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Рисунок 52"/>
                    <pic:cNvPicPr/>
                  </pic:nvPicPr>
                  <pic:blipFill rotWithShape="1"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6" t="11459" r="9895" b="1737"/>
                    <a:stretch/>
                  </pic:blipFill>
                  <pic:spPr bwMode="auto">
                    <a:xfrm>
                      <a:off x="0" y="0"/>
                      <a:ext cx="2844000" cy="2122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1F7F2D" w14:textId="77777777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38</w:t>
      </w:r>
      <w:r w:rsidRPr="002454BA">
        <w:fldChar w:fldCharType="end"/>
      </w:r>
      <w:r w:rsidRPr="002454BA">
        <w:t xml:space="preserve"> </w:t>
      </w:r>
      <w:r>
        <w:t>Поведение нормы решения в зависимости от шага по времени в разные моменты времени</w:t>
      </w:r>
    </w:p>
    <w:p w14:paraId="315EE3F3" w14:textId="77777777" w:rsidR="005B58D5" w:rsidRPr="00635393" w:rsidRDefault="005B58D5" w:rsidP="005B58D5">
      <w:pPr>
        <w:jc w:val="center"/>
        <w:rPr>
          <w:rFonts w:ascii="Times New Roman" w:hAnsi="Times New Roman" w:cs="Times New Roman"/>
          <w:sz w:val="20"/>
          <w:szCs w:val="20"/>
        </w:rPr>
      </w:pPr>
      <w:r w:rsidRPr="0063539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35393">
        <w:rPr>
          <w:rFonts w:ascii="Times New Roman" w:hAnsi="Times New Roman" w:cs="Times New Roman"/>
          <w:sz w:val="20"/>
          <w:szCs w:val="20"/>
        </w:rPr>
        <w:t xml:space="preserve"> = 0.2 (а) и </w:t>
      </w:r>
      <w:r w:rsidRPr="0063539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35393">
        <w:rPr>
          <w:rFonts w:ascii="Times New Roman" w:hAnsi="Times New Roman" w:cs="Times New Roman"/>
          <w:sz w:val="20"/>
          <w:szCs w:val="20"/>
        </w:rPr>
        <w:t xml:space="preserve"> = 1.0 (б)</w:t>
      </w:r>
    </w:p>
    <w:p w14:paraId="205BABD5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39 представлена динамика нормы по времени при различном числе элементов.</w:t>
      </w:r>
    </w:p>
    <w:p w14:paraId="77DBD9F3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238D21" wp14:editId="44EA0C18">
            <wp:extent cx="2844000" cy="2021491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Рисунок 56"/>
                    <pic:cNvPicPr/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" t="11806" r="9375" b="2430"/>
                    <a:stretch/>
                  </pic:blipFill>
                  <pic:spPr bwMode="auto">
                    <a:xfrm>
                      <a:off x="0" y="0"/>
                      <a:ext cx="2844000" cy="2021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DEDE24" wp14:editId="3DFCFAB9">
            <wp:extent cx="2844000" cy="2092041"/>
            <wp:effectExtent l="0" t="0" r="0" b="381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Рисунок 57"/>
                    <pic:cNvPicPr/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4" t="11285" r="9376" b="2257"/>
                    <a:stretch/>
                  </pic:blipFill>
                  <pic:spPr bwMode="auto">
                    <a:xfrm>
                      <a:off x="0" y="0"/>
                      <a:ext cx="2844000" cy="20920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453BBC" w14:textId="796757B3" w:rsidR="005B58D5" w:rsidRDefault="005B58D5" w:rsidP="005B58D5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6834BF">
        <w:t>39</w:t>
      </w:r>
      <w:r w:rsidRPr="002454BA">
        <w:fldChar w:fldCharType="end"/>
      </w:r>
      <w:r w:rsidRPr="002454BA">
        <w:t xml:space="preserve"> </w:t>
      </w:r>
      <w:r>
        <w:t xml:space="preserve">Поведение нормы решения в зависимости от времени при числе элементов в расчетной области </w:t>
      </w:r>
    </w:p>
    <w:p w14:paraId="231169E6" w14:textId="77777777" w:rsidR="005B58D5" w:rsidRDefault="005B58D5" w:rsidP="005B58D5">
      <w:pPr>
        <w:pStyle w:val="a3"/>
        <w:spacing w:after="0"/>
      </w:pPr>
      <w:r>
        <w:t>30 (а) и 100 (б)</w:t>
      </w:r>
    </w:p>
    <w:p w14:paraId="76CAC912" w14:textId="311491E7" w:rsidR="000935E6" w:rsidRDefault="000935E6" w:rsidP="006834BF"/>
    <w:p w14:paraId="349F9DF5" w14:textId="6A7B951F" w:rsidR="00457B02" w:rsidRDefault="00457B02">
      <w:r>
        <w:br w:type="page"/>
      </w:r>
    </w:p>
    <w:p w14:paraId="0E48C05C" w14:textId="0B651929" w:rsidR="00457B02" w:rsidRDefault="00457B02" w:rsidP="00457B02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Метод конечных элементов</w:t>
      </w:r>
      <w:r w:rsidRPr="00457B02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>с использованием элементов второго порядка</w:t>
      </w:r>
    </w:p>
    <w:p w14:paraId="4083025A" w14:textId="17389894" w:rsidR="005B58D5" w:rsidRPr="005B58D5" w:rsidRDefault="005B58D5" w:rsidP="00457B0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дномерный случай</w:t>
      </w:r>
    </w:p>
    <w:p w14:paraId="2AC0C2A0" w14:textId="77777777" w:rsidR="005B58D5" w:rsidRPr="000F6D08" w:rsidRDefault="005B58D5" w:rsidP="005B58D5">
      <w:pPr>
        <w:pStyle w:val="a4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0F6D08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3FF748A5" w14:textId="3D42A596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ыл реализован решатель </w:t>
      </w:r>
      <w:r>
        <w:rPr>
          <w:rFonts w:ascii="Times New Roman" w:hAnsi="Times New Roman" w:cs="Times New Roman"/>
          <w:sz w:val="24"/>
          <w:szCs w:val="24"/>
        </w:rPr>
        <w:t xml:space="preserve">на основе метода конечных элементов с использованием элементов второго </w:t>
      </w:r>
      <w:r w:rsidR="003B713F">
        <w:rPr>
          <w:rFonts w:ascii="Times New Roman" w:hAnsi="Times New Roman" w:cs="Times New Roman"/>
          <w:sz w:val="24"/>
          <w:szCs w:val="24"/>
        </w:rPr>
        <w:t>порядка</w:t>
      </w:r>
      <w:r>
        <w:rPr>
          <w:rFonts w:ascii="Times New Roman" w:hAnsi="Times New Roman" w:cs="Times New Roman"/>
          <w:sz w:val="24"/>
          <w:szCs w:val="24"/>
        </w:rPr>
        <w:t xml:space="preserve"> для решения следующего уравнения:</w:t>
      </w:r>
    </w:p>
    <w:p w14:paraId="0CAAB797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B5D65">
        <w:rPr>
          <w:rFonts w:ascii="Times New Roman" w:hAnsi="Times New Roman" w:cs="Times New Roman"/>
          <w:position w:val="-24"/>
          <w:sz w:val="24"/>
          <w:szCs w:val="24"/>
        </w:rPr>
        <w:object w:dxaOrig="3400" w:dyaOrig="1080" w14:anchorId="2BDEBF47">
          <v:shape id="_x0000_i1200" type="#_x0000_t75" style="width:169.2pt;height:54pt" o:ole="">
            <v:imagedata r:id="rId6" o:title=""/>
          </v:shape>
          <o:OLEObject Type="Embed" ProgID="Equation.DSMT4" ShapeID="_x0000_i1200" DrawAspect="Content" ObjectID="_1713279819" r:id="rId8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0C51C093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37557B07" w14:textId="0EE77666" w:rsidR="005B58D5" w:rsidRPr="00E606ED" w:rsidRDefault="00360EC2" w:rsidP="005B58D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60EC2">
        <w:rPr>
          <w:rFonts w:ascii="Times New Roman" w:hAnsi="Times New Roman" w:cs="Times New Roman"/>
          <w:position w:val="-34"/>
          <w:sz w:val="24"/>
          <w:szCs w:val="24"/>
        </w:rPr>
        <w:object w:dxaOrig="2540" w:dyaOrig="800" w14:anchorId="1B5CD28C">
          <v:shape id="_x0000_i1225" type="#_x0000_t75" style="width:127.8pt;height:39.6pt" o:ole="">
            <v:imagedata r:id="rId86" o:title=""/>
          </v:shape>
          <o:OLEObject Type="Embed" ProgID="Equation.DSMT4" ShapeID="_x0000_i1225" DrawAspect="Content" ObjectID="_1713279820" r:id="rId87"/>
        </w:object>
      </w:r>
    </w:p>
    <w:p w14:paraId="655D9B26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5315F851" w14:textId="77777777" w:rsidR="005B58D5" w:rsidRDefault="005B58D5" w:rsidP="005B58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560" w:dyaOrig="520" w14:anchorId="530610D6">
          <v:shape id="_x0000_i1202" type="#_x0000_t75" style="width:127.2pt;height:25.8pt" o:ole="">
            <v:imagedata r:id="rId10" o:title=""/>
          </v:shape>
          <o:OLEObject Type="Embed" ProgID="Equation.DSMT4" ShapeID="_x0000_i1202" DrawAspect="Content" ObjectID="_1713279821" r:id="rId88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0CE40A67" w14:textId="77777777" w:rsidR="005B58D5" w:rsidRDefault="005B58D5" w:rsidP="005B58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02B7F7FA" w14:textId="77777777" w:rsidR="000632C0" w:rsidRPr="000632C0" w:rsidRDefault="000632C0" w:rsidP="00457B02">
      <w:pPr>
        <w:rPr>
          <w:rFonts w:ascii="Times New Roman" w:hAnsi="Times New Roman" w:cs="Times New Roman"/>
          <w:sz w:val="24"/>
          <w:szCs w:val="24"/>
        </w:rPr>
      </w:pPr>
    </w:p>
    <w:p w14:paraId="4240FB6B" w14:textId="77777777" w:rsidR="000632C0" w:rsidRPr="000632C0" w:rsidRDefault="000632C0" w:rsidP="000632C0">
      <w:pPr>
        <w:pStyle w:val="a4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0632C0">
        <w:rPr>
          <w:rFonts w:ascii="Times New Roman" w:hAnsi="Times New Roman" w:cs="Times New Roman"/>
          <w:sz w:val="24"/>
          <w:szCs w:val="24"/>
        </w:rPr>
        <w:t>Анализ результатов</w:t>
      </w:r>
    </w:p>
    <w:p w14:paraId="1EC23B63" w14:textId="4279D450" w:rsidR="000632C0" w:rsidRPr="00BE61B7" w:rsidRDefault="000632C0" w:rsidP="000632C0">
      <w:pPr>
        <w:rPr>
          <w:rFonts w:ascii="Times New Roman" w:hAnsi="Times New Roman" w:cs="Times New Roman"/>
          <w:sz w:val="24"/>
          <w:szCs w:val="24"/>
          <w:lang w:val="en-US"/>
        </w:rPr>
        <w:sectPr w:rsidR="000632C0" w:rsidRPr="00BE61B7" w:rsidSect="00887D5E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0632C0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>анализа работы программы далее строились решения на равномерных сетках с увеличивающимся числом элементов. На рис. 40 – 43 представлены графики точного («</w:t>
      </w:r>
      <w:r>
        <w:rPr>
          <w:rFonts w:ascii="Times New Roman" w:hAnsi="Times New Roman" w:cs="Times New Roman"/>
          <w:sz w:val="24"/>
          <w:szCs w:val="24"/>
          <w:lang w:val="en-US"/>
        </w:rPr>
        <w:t>EXACT</w:t>
      </w:r>
      <w:r>
        <w:rPr>
          <w:rFonts w:ascii="Times New Roman" w:hAnsi="Times New Roman" w:cs="Times New Roman"/>
          <w:sz w:val="24"/>
          <w:szCs w:val="24"/>
        </w:rPr>
        <w:t>») и численного («</w:t>
      </w:r>
      <w:r>
        <w:rPr>
          <w:rFonts w:ascii="Times New Roman" w:hAnsi="Times New Roman" w:cs="Times New Roman"/>
          <w:sz w:val="24"/>
          <w:szCs w:val="24"/>
          <w:lang w:val="en-US"/>
        </w:rPr>
        <w:t>NUMER</w:t>
      </w:r>
      <w:r>
        <w:rPr>
          <w:rFonts w:ascii="Times New Roman" w:hAnsi="Times New Roman" w:cs="Times New Roman"/>
          <w:sz w:val="24"/>
          <w:szCs w:val="24"/>
        </w:rPr>
        <w:t>») решений.</w:t>
      </w:r>
    </w:p>
    <w:p w14:paraId="219FF35D" w14:textId="61EB574B" w:rsidR="00457B02" w:rsidRDefault="00F9761A" w:rsidP="00457B0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48A5E5C" wp14:editId="2AAE5713">
            <wp:extent cx="2520000" cy="1866667"/>
            <wp:effectExtent l="0" t="0" r="0" b="63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Рисунок 90"/>
                    <pic:cNvPicPr/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4" t="10851" r="9505" b="2344"/>
                    <a:stretch/>
                  </pic:blipFill>
                  <pic:spPr bwMode="auto">
                    <a:xfrm>
                      <a:off x="0" y="0"/>
                      <a:ext cx="2520000" cy="18666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220F48" w14:textId="359EFE42" w:rsidR="00F9761A" w:rsidRDefault="00F9761A" w:rsidP="00F9761A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6834BF">
        <w:t>40</w:t>
      </w:r>
      <w:r w:rsidRPr="002454BA">
        <w:fldChar w:fldCharType="end"/>
      </w:r>
      <w:r w:rsidRPr="002454BA">
        <w:t xml:space="preserve"> </w:t>
      </w:r>
      <w:r>
        <w:t>Точное и численное решени</w:t>
      </w:r>
      <w:r w:rsidR="006834BF">
        <w:t>я</w:t>
      </w:r>
      <w:r>
        <w:t xml:space="preserve"> при разбиении области по </w:t>
      </w:r>
      <w:r>
        <w:rPr>
          <w:lang w:val="en-US"/>
        </w:rPr>
        <w:t>x</w:t>
      </w:r>
      <w:r>
        <w:t xml:space="preserve"> на 3 элемента</w:t>
      </w:r>
    </w:p>
    <w:p w14:paraId="32F7A162" w14:textId="4F92BC7A" w:rsidR="00F9761A" w:rsidRDefault="006834BF" w:rsidP="00F9761A">
      <w:r>
        <w:rPr>
          <w:noProof/>
        </w:rPr>
        <w:drawing>
          <wp:inline distT="0" distB="0" distL="0" distR="0" wp14:anchorId="76212DE5" wp14:editId="5505CAE9">
            <wp:extent cx="2520000" cy="187034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Рисунок 91"/>
                    <pic:cNvPicPr/>
                  </pic:nvPicPr>
                  <pic:blipFill rotWithShape="1"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7" t="11679" r="9554" b="1978"/>
                    <a:stretch/>
                  </pic:blipFill>
                  <pic:spPr bwMode="auto">
                    <a:xfrm>
                      <a:off x="0" y="0"/>
                      <a:ext cx="2520000" cy="1870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EE0FDC" w14:textId="13F6EE78" w:rsidR="006834BF" w:rsidRDefault="006834BF" w:rsidP="006834B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1</w:t>
      </w:r>
      <w:r w:rsidRPr="002454BA">
        <w:fldChar w:fldCharType="end"/>
      </w:r>
      <w:r w:rsidRPr="002454BA">
        <w:t xml:space="preserve"> </w:t>
      </w:r>
      <w:r>
        <w:t xml:space="preserve">Точное и численное решения при разбиении области по </w:t>
      </w:r>
      <w:r>
        <w:rPr>
          <w:lang w:val="en-US"/>
        </w:rPr>
        <w:t>x</w:t>
      </w:r>
      <w:r>
        <w:t xml:space="preserve"> на </w:t>
      </w:r>
      <w:r>
        <w:t>5</w:t>
      </w:r>
      <w:r>
        <w:t xml:space="preserve"> элемент</w:t>
      </w:r>
      <w:r>
        <w:t>ов</w:t>
      </w:r>
    </w:p>
    <w:p w14:paraId="03272021" w14:textId="0FA849CC" w:rsidR="006834BF" w:rsidRDefault="006834BF" w:rsidP="006834BF">
      <w:r>
        <w:rPr>
          <w:noProof/>
        </w:rPr>
        <w:lastRenderedPageBreak/>
        <w:drawing>
          <wp:inline distT="0" distB="0" distL="0" distR="0" wp14:anchorId="07106E93" wp14:editId="47A8654F">
            <wp:extent cx="2520000" cy="1873847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Рисунок 92"/>
                    <pic:cNvPicPr/>
                  </pic:nvPicPr>
                  <pic:blipFill rotWithShape="1"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2" t="11837" r="9552" b="1188"/>
                    <a:stretch/>
                  </pic:blipFill>
                  <pic:spPr bwMode="auto">
                    <a:xfrm>
                      <a:off x="0" y="0"/>
                      <a:ext cx="2520000" cy="18738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42011A" w14:textId="078E5D4F" w:rsidR="006834BF" w:rsidRDefault="006834BF" w:rsidP="006834B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2</w:t>
      </w:r>
      <w:r w:rsidRPr="002454BA">
        <w:fldChar w:fldCharType="end"/>
      </w:r>
      <w:r w:rsidRPr="002454BA">
        <w:t xml:space="preserve"> </w:t>
      </w:r>
      <w:r>
        <w:t xml:space="preserve">Точное и численное решения при разбиении области по </w:t>
      </w:r>
      <w:r>
        <w:rPr>
          <w:lang w:val="en-US"/>
        </w:rPr>
        <w:t>x</w:t>
      </w:r>
      <w:r>
        <w:t xml:space="preserve"> на </w:t>
      </w:r>
      <w:r>
        <w:t>7</w:t>
      </w:r>
      <w:r>
        <w:t xml:space="preserve"> элементов</w:t>
      </w:r>
    </w:p>
    <w:p w14:paraId="7B9E4982" w14:textId="6FB2031D" w:rsidR="006834BF" w:rsidRDefault="006834BF" w:rsidP="006834BF">
      <w:r>
        <w:rPr>
          <w:noProof/>
        </w:rPr>
        <w:drawing>
          <wp:inline distT="0" distB="0" distL="0" distR="0" wp14:anchorId="71E57931" wp14:editId="35008318">
            <wp:extent cx="2520000" cy="1851638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Рисунок 93"/>
                    <pic:cNvPicPr/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8" t="11836" r="9435" b="2451"/>
                    <a:stretch/>
                  </pic:blipFill>
                  <pic:spPr bwMode="auto">
                    <a:xfrm>
                      <a:off x="0" y="0"/>
                      <a:ext cx="2520000" cy="18516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B60E8E" w14:textId="0DFF8BB8" w:rsidR="006834BF" w:rsidRDefault="006834BF" w:rsidP="006834B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3</w:t>
      </w:r>
      <w:r w:rsidRPr="002454BA">
        <w:fldChar w:fldCharType="end"/>
      </w:r>
      <w:r w:rsidRPr="002454BA">
        <w:t xml:space="preserve"> </w:t>
      </w:r>
      <w:r>
        <w:t xml:space="preserve">Точное и численное решения при разбиении области по </w:t>
      </w:r>
      <w:r>
        <w:rPr>
          <w:lang w:val="en-US"/>
        </w:rPr>
        <w:t>x</w:t>
      </w:r>
      <w:r>
        <w:t xml:space="preserve"> на </w:t>
      </w:r>
      <w:r>
        <w:t>10</w:t>
      </w:r>
      <w:r>
        <w:t xml:space="preserve"> элементов</w:t>
      </w:r>
    </w:p>
    <w:p w14:paraId="1C6CFA3E" w14:textId="77777777" w:rsidR="000632C0" w:rsidRDefault="000632C0" w:rsidP="00162A28">
      <w:pPr>
        <w:sectPr w:rsidR="000632C0" w:rsidSect="000632C0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1F9FB9B5" w14:textId="1DA1249B" w:rsidR="00162A28" w:rsidRPr="00BE61B7" w:rsidRDefault="00BE61B7" w:rsidP="00162A28">
      <w:r w:rsidRPr="00BE61B7">
        <w:rPr>
          <w:rFonts w:ascii="Times New Roman" w:hAnsi="Times New Roman" w:cs="Times New Roman"/>
          <w:sz w:val="24"/>
          <w:szCs w:val="24"/>
        </w:rPr>
        <w:t xml:space="preserve">На рис. 44 показано поведение невязок. </w:t>
      </w:r>
      <w:r w:rsidRPr="00BE61B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E61B7">
        <w:rPr>
          <w:rFonts w:ascii="Times New Roman" w:hAnsi="Times New Roman" w:cs="Times New Roman"/>
          <w:sz w:val="24"/>
          <w:szCs w:val="24"/>
        </w:rPr>
        <w:t>_</w:t>
      </w:r>
      <w:r w:rsidRPr="00BE61B7">
        <w:rPr>
          <w:rFonts w:ascii="Times New Roman" w:hAnsi="Times New Roman" w:cs="Times New Roman"/>
          <w:sz w:val="24"/>
          <w:szCs w:val="24"/>
          <w:lang w:val="en-US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83033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 xml:space="preserve">невязка, посчитанная как абсолютная величина максимального отклонения численного решения от точного, а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581516">
        <w:rPr>
          <w:rFonts w:ascii="Times New Roman" w:hAnsi="Times New Roman" w:cs="Times New Roman"/>
          <w:sz w:val="24"/>
          <w:szCs w:val="24"/>
        </w:rPr>
        <w:t>_</w:t>
      </w:r>
      <w:r w:rsidR="00581516">
        <w:rPr>
          <w:rFonts w:ascii="Times New Roman" w:hAnsi="Times New Roman" w:cs="Times New Roman"/>
          <w:sz w:val="24"/>
          <w:szCs w:val="24"/>
          <w:lang w:val="en-US"/>
        </w:rPr>
        <w:t>std</w:t>
      </w:r>
      <w:r w:rsidRPr="006830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6830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вязка, посчитанная как нормальное распределение тех же отклонений.</w:t>
      </w:r>
    </w:p>
    <w:p w14:paraId="1B2E4FBF" w14:textId="4B509511" w:rsidR="006834BF" w:rsidRDefault="00BE61B7" w:rsidP="006834BF">
      <w:r>
        <w:t>а)</w:t>
      </w:r>
      <w:r>
        <w:rPr>
          <w:noProof/>
        </w:rPr>
        <w:drawing>
          <wp:inline distT="0" distB="0" distL="0" distR="0" wp14:anchorId="5662B697" wp14:editId="2A4F67A4">
            <wp:extent cx="2844000" cy="2108948"/>
            <wp:effectExtent l="0" t="0" r="0" b="571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Рисунок 94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1" t="11522" r="9674" b="1980"/>
                    <a:stretch/>
                  </pic:blipFill>
                  <pic:spPr bwMode="auto">
                    <a:xfrm>
                      <a:off x="0" y="0"/>
                      <a:ext cx="2844000" cy="2108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>б)</w:t>
      </w:r>
      <w:r>
        <w:rPr>
          <w:noProof/>
        </w:rPr>
        <w:drawing>
          <wp:inline distT="0" distB="0" distL="0" distR="0" wp14:anchorId="47810BC3" wp14:editId="3F3B73FF">
            <wp:extent cx="2844000" cy="2100421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Рисунок 95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4" t="11679" r="9554" b="1820"/>
                    <a:stretch/>
                  </pic:blipFill>
                  <pic:spPr bwMode="auto">
                    <a:xfrm>
                      <a:off x="0" y="0"/>
                      <a:ext cx="2844000" cy="21004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73794D" w14:textId="56F21E35" w:rsidR="00BE61B7" w:rsidRPr="006834BF" w:rsidRDefault="00BE61B7" w:rsidP="00BE61B7">
      <w:pPr>
        <w:pStyle w:val="a3"/>
        <w:spacing w:after="0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4</w:t>
      </w:r>
      <w:r w:rsidRPr="002454BA">
        <w:fldChar w:fldCharType="end"/>
      </w:r>
      <w:r w:rsidRPr="002454BA">
        <w:t xml:space="preserve"> </w:t>
      </w:r>
      <w:r>
        <w:t xml:space="preserve">Зависимость невязок </w:t>
      </w:r>
      <w:r>
        <w:rPr>
          <w:lang w:val="en-US"/>
        </w:rPr>
        <w:t>N</w:t>
      </w:r>
      <w:r w:rsidRPr="00BE61B7">
        <w:t>_</w:t>
      </w:r>
      <w:r>
        <w:rPr>
          <w:lang w:val="en-US"/>
        </w:rPr>
        <w:t>max</w:t>
      </w:r>
      <w:r>
        <w:t xml:space="preserve"> и</w:t>
      </w:r>
      <w:r w:rsidRPr="00161FE2">
        <w:t xml:space="preserve"> </w:t>
      </w:r>
      <w:r>
        <w:rPr>
          <w:lang w:val="en-US"/>
        </w:rPr>
        <w:t>N</w:t>
      </w:r>
      <w:r>
        <w:t>_</w:t>
      </w:r>
      <w:r>
        <w:rPr>
          <w:lang w:val="en-US"/>
        </w:rPr>
        <w:t>std</w:t>
      </w:r>
      <w:r>
        <w:t xml:space="preserve"> от числа элементов</w:t>
      </w:r>
    </w:p>
    <w:p w14:paraId="52AADAF0" w14:textId="77777777" w:rsidR="00360EC2" w:rsidRDefault="00360EC2" w:rsidP="00360E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43A6909" w14:textId="75DB97A6" w:rsidR="00360EC2" w:rsidRPr="005B58D5" w:rsidRDefault="00360EC2" w:rsidP="00360EC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Двумерный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случай</w:t>
      </w:r>
    </w:p>
    <w:p w14:paraId="39FBEA47" w14:textId="517393A4" w:rsidR="00360EC2" w:rsidRPr="00360EC2" w:rsidRDefault="00360EC2" w:rsidP="00360EC2">
      <w:pPr>
        <w:pStyle w:val="a4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ановка задачи</w:t>
      </w:r>
    </w:p>
    <w:p w14:paraId="21A12B08" w14:textId="16A4FF04" w:rsidR="00360EC2" w:rsidRDefault="00360EC2" w:rsidP="00360EC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основе метода конечных элементов </w:t>
      </w:r>
      <w:r>
        <w:rPr>
          <w:rFonts w:ascii="Times New Roman" w:hAnsi="Times New Roman" w:cs="Times New Roman"/>
          <w:sz w:val="24"/>
          <w:szCs w:val="24"/>
        </w:rPr>
        <w:t xml:space="preserve">с использованием неструктурированной сетки, содержащей как треугольные (линейные), так и четырехугольные (билинейные) элементы </w:t>
      </w:r>
      <w:r>
        <w:rPr>
          <w:rFonts w:ascii="Times New Roman" w:hAnsi="Times New Roman" w:cs="Times New Roman"/>
          <w:sz w:val="24"/>
          <w:szCs w:val="24"/>
        </w:rPr>
        <w:t>был реализован численный решатель с г.у. первого рода для решения следующего уравнения:</w:t>
      </w:r>
    </w:p>
    <w:p w14:paraId="3EFC9B7C" w14:textId="77777777" w:rsidR="00360EC2" w:rsidRDefault="00360EC2" w:rsidP="00360EC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0D541E85">
          <v:shape id="_x0000_i1226" type="#_x0000_t75" style="width:337.2pt;height:55.2pt" o:ole="">
            <v:imagedata r:id="rId17" o:title=""/>
          </v:shape>
          <o:OLEObject Type="Embed" ProgID="Equation.DSMT4" ShapeID="_x0000_i1226" DrawAspect="Content" ObjectID="_1713279822" r:id="rId9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7BE5CC1E" w14:textId="77777777" w:rsidR="00360EC2" w:rsidRDefault="00360EC2" w:rsidP="00360EC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39D4A691" w14:textId="77777777" w:rsidR="00360EC2" w:rsidRPr="00E606ED" w:rsidRDefault="00360EC2" w:rsidP="00360EC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6F237C67">
          <v:shape id="_x0000_i1227" type="#_x0000_t75" style="width:166.2pt;height:55.2pt" o:ole="">
            <v:imagedata r:id="rId19" o:title=""/>
          </v:shape>
          <o:OLEObject Type="Embed" ProgID="Equation.DSMT4" ShapeID="_x0000_i1227" DrawAspect="Content" ObjectID="_1713279823" r:id="rId96"/>
        </w:object>
      </w:r>
    </w:p>
    <w:p w14:paraId="2E06D255" w14:textId="77777777" w:rsidR="00360EC2" w:rsidRDefault="00360EC2" w:rsidP="00360EC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 точным решением в виде</w:t>
      </w:r>
    </w:p>
    <w:p w14:paraId="56BFCF8F" w14:textId="77777777" w:rsidR="00360EC2" w:rsidRDefault="00360EC2" w:rsidP="00360EC2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3F685C13">
          <v:shape id="_x0000_i1228" type="#_x0000_t75" style="width:145.8pt;height:25.8pt" o:ole="">
            <v:imagedata r:id="rId21" o:title=""/>
          </v:shape>
          <o:OLEObject Type="Embed" ProgID="Equation.DSMT4" ShapeID="_x0000_i1228" DrawAspect="Content" ObjectID="_1713279824" r:id="rId97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178A8222" w14:textId="77777777" w:rsidR="00360EC2" w:rsidRDefault="00360EC2" w:rsidP="00360EC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0.</w:t>
      </w:r>
      <w:r w:rsidRPr="00991FA3">
        <w:rPr>
          <w:rFonts w:ascii="Times New Roman" w:hAnsi="Times New Roman" w:cs="Times New Roman"/>
          <w:sz w:val="24"/>
          <w:szCs w:val="24"/>
        </w:rPr>
        <w:t>2</w:t>
      </w:r>
      <w:r w:rsidRPr="00E606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</w:t>
      </w:r>
      <w:r w:rsidRPr="0066483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4623D227" w14:textId="77D8A093" w:rsidR="006834BF" w:rsidRDefault="00C71EF9" w:rsidP="00C71EF9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C71EF9">
        <w:rPr>
          <w:rFonts w:ascii="Times New Roman" w:hAnsi="Times New Roman" w:cs="Times New Roman"/>
          <w:sz w:val="24"/>
          <w:szCs w:val="24"/>
        </w:rPr>
        <w:t>Анализ результатов</w:t>
      </w:r>
    </w:p>
    <w:p w14:paraId="4C951985" w14:textId="0C637E6C" w:rsidR="00C71EF9" w:rsidRPr="00952204" w:rsidRDefault="00952204" w:rsidP="0095220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апробации работы решателя были построены решения в областях с неструктурированными сетками, </w:t>
      </w:r>
      <w:r>
        <w:rPr>
          <w:rFonts w:ascii="Times New Roman" w:hAnsi="Times New Roman" w:cs="Times New Roman"/>
          <w:sz w:val="24"/>
          <w:szCs w:val="24"/>
        </w:rPr>
        <w:t>содержащ</w:t>
      </w:r>
      <w:r>
        <w:rPr>
          <w:rFonts w:ascii="Times New Roman" w:hAnsi="Times New Roman" w:cs="Times New Roman"/>
          <w:sz w:val="24"/>
          <w:szCs w:val="24"/>
        </w:rPr>
        <w:t>ими</w:t>
      </w:r>
      <w:r>
        <w:rPr>
          <w:rFonts w:ascii="Times New Roman" w:hAnsi="Times New Roman" w:cs="Times New Roman"/>
          <w:sz w:val="24"/>
          <w:szCs w:val="24"/>
        </w:rPr>
        <w:t xml:space="preserve"> как треугольные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так и четырехугольные элементы</w:t>
      </w:r>
      <w:r>
        <w:rPr>
          <w:rFonts w:ascii="Times New Roman" w:hAnsi="Times New Roman" w:cs="Times New Roman"/>
          <w:sz w:val="24"/>
          <w:szCs w:val="24"/>
        </w:rPr>
        <w:t xml:space="preserve">. На рис. 45 </w:t>
      </w:r>
      <w:r w:rsidR="00C900D2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900D2">
        <w:rPr>
          <w:rFonts w:ascii="Times New Roman" w:hAnsi="Times New Roman" w:cs="Times New Roman"/>
          <w:sz w:val="24"/>
          <w:szCs w:val="24"/>
        </w:rPr>
        <w:t>48 показаны сетки, на которых проводились расчеты, и соответствующие им численные и точные решения.</w:t>
      </w:r>
    </w:p>
    <w:p w14:paraId="329D08AD" w14:textId="17892B8B" w:rsidR="00952204" w:rsidRDefault="00952204" w:rsidP="0095220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D37056B" wp14:editId="24E226DE">
            <wp:extent cx="2463128" cy="2484000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Рисунок 96"/>
                    <pic:cNvPicPr/>
                  </pic:nvPicPr>
                  <pic:blipFill rotWithShape="1"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08" t="10422" r="38850" b="16616"/>
                    <a:stretch/>
                  </pic:blipFill>
                  <pic:spPr bwMode="auto">
                    <a:xfrm>
                      <a:off x="0" y="0"/>
                      <a:ext cx="2463128" cy="248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070E30" w14:textId="5FF59DEB" w:rsidR="00952204" w:rsidRDefault="00952204" w:rsidP="00952204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5</w:t>
      </w:r>
      <w:r w:rsidRPr="002454BA">
        <w:fldChar w:fldCharType="end"/>
      </w:r>
      <w:r w:rsidRPr="002454BA">
        <w:t xml:space="preserve"> </w:t>
      </w:r>
      <w:r>
        <w:t>Сетка1</w:t>
      </w:r>
    </w:p>
    <w:p w14:paraId="6CB83269" w14:textId="6920BFB6" w:rsidR="00C900D2" w:rsidRDefault="00C900D2" w:rsidP="00C900D2">
      <w:pPr>
        <w:rPr>
          <w:noProof/>
        </w:rPr>
      </w:pPr>
      <w:r>
        <w:rPr>
          <w:noProof/>
        </w:rPr>
        <w:t>а)</w:t>
      </w:r>
      <w:r>
        <w:rPr>
          <w:noProof/>
        </w:rPr>
        <w:drawing>
          <wp:inline distT="0" distB="0" distL="0" distR="0" wp14:anchorId="03B84AE9" wp14:editId="5DC1F719">
            <wp:extent cx="2844000" cy="2279877"/>
            <wp:effectExtent l="0" t="0" r="0" b="635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Рисунок 98"/>
                    <pic:cNvPicPr/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09" t="14100" r="25166" b="14139"/>
                    <a:stretch/>
                  </pic:blipFill>
                  <pic:spPr bwMode="auto">
                    <a:xfrm>
                      <a:off x="0" y="0"/>
                      <a:ext cx="2844000" cy="2279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>б)</w:t>
      </w:r>
      <w:r>
        <w:rPr>
          <w:noProof/>
        </w:rPr>
        <w:drawing>
          <wp:inline distT="0" distB="0" distL="0" distR="0" wp14:anchorId="4394329F" wp14:editId="0B70AC5D">
            <wp:extent cx="2844000" cy="2282938"/>
            <wp:effectExtent l="0" t="0" r="0" b="317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Рисунок 99"/>
                    <pic:cNvPicPr/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24" t="14100" r="25166" b="13550"/>
                    <a:stretch/>
                  </pic:blipFill>
                  <pic:spPr bwMode="auto">
                    <a:xfrm>
                      <a:off x="0" y="0"/>
                      <a:ext cx="2844000" cy="2282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CC00FB" w14:textId="492239B8" w:rsidR="00C900D2" w:rsidRDefault="00C900D2" w:rsidP="00C900D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6</w:t>
      </w:r>
      <w:r w:rsidRPr="002454BA">
        <w:fldChar w:fldCharType="end"/>
      </w:r>
      <w:r w:rsidRPr="002454BA">
        <w:t xml:space="preserve"> </w:t>
      </w:r>
      <w:r>
        <w:t>Решения на Сетке</w:t>
      </w:r>
      <w:r>
        <w:t>1</w:t>
      </w:r>
      <w:r>
        <w:t>: а) – точное, б) – численное</w:t>
      </w:r>
    </w:p>
    <w:p w14:paraId="410D1565" w14:textId="1E5D0183" w:rsidR="00C900D2" w:rsidRDefault="00C900D2" w:rsidP="00C900D2">
      <w:pPr>
        <w:jc w:val="center"/>
      </w:pPr>
      <w:r>
        <w:rPr>
          <w:noProof/>
        </w:rPr>
        <w:drawing>
          <wp:inline distT="0" distB="0" distL="0" distR="0" wp14:anchorId="38193AC4" wp14:editId="39DABD03">
            <wp:extent cx="4608000" cy="1188737"/>
            <wp:effectExtent l="0" t="0" r="254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Рисунок 100"/>
                    <pic:cNvPicPr/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311" b="25211"/>
                    <a:stretch/>
                  </pic:blipFill>
                  <pic:spPr bwMode="auto">
                    <a:xfrm>
                      <a:off x="0" y="0"/>
                      <a:ext cx="4608000" cy="11887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90C374" w14:textId="5689DF74" w:rsidR="00C900D2" w:rsidRDefault="00C900D2" w:rsidP="00C900D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7</w:t>
      </w:r>
      <w:r w:rsidRPr="002454BA">
        <w:fldChar w:fldCharType="end"/>
      </w:r>
      <w:r w:rsidRPr="002454BA">
        <w:t xml:space="preserve"> </w:t>
      </w:r>
      <w:r>
        <w:t>Сетка</w:t>
      </w:r>
      <w:r>
        <w:t>2</w:t>
      </w:r>
    </w:p>
    <w:p w14:paraId="024E5A08" w14:textId="1E2288CF" w:rsidR="00C900D2" w:rsidRDefault="00C900D2" w:rsidP="001A4E4F">
      <w:pPr>
        <w:jc w:val="center"/>
      </w:pPr>
      <w:r>
        <w:rPr>
          <w:noProof/>
        </w:rPr>
        <w:lastRenderedPageBreak/>
        <w:drawing>
          <wp:inline distT="0" distB="0" distL="0" distR="0" wp14:anchorId="5666BEB4" wp14:editId="0B15DB24">
            <wp:extent cx="5037667" cy="1160683"/>
            <wp:effectExtent l="0" t="0" r="0" b="190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Рисунок 101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42" t="26667" r="6041" b="28582"/>
                    <a:stretch/>
                  </pic:blipFill>
                  <pic:spPr bwMode="auto">
                    <a:xfrm>
                      <a:off x="0" y="0"/>
                      <a:ext cx="5039633" cy="11611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16DBF0" w14:textId="63215517" w:rsidR="00C900D2" w:rsidRDefault="00C900D2" w:rsidP="00C900D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8</w:t>
      </w:r>
      <w:r w:rsidRPr="002454BA">
        <w:fldChar w:fldCharType="end"/>
      </w:r>
      <w:r w:rsidRPr="002454BA">
        <w:t xml:space="preserve"> </w:t>
      </w:r>
      <w:r>
        <w:t xml:space="preserve">Точное решение </w:t>
      </w:r>
      <w:r>
        <w:t>Сетк</w:t>
      </w:r>
      <w:r>
        <w:t>е</w:t>
      </w:r>
      <w:r>
        <w:t>2</w:t>
      </w:r>
    </w:p>
    <w:p w14:paraId="2DE7222D" w14:textId="26F4FE95" w:rsidR="00C900D2" w:rsidRDefault="00C900D2" w:rsidP="00C900D2">
      <w:pPr>
        <w:jc w:val="center"/>
      </w:pPr>
      <w:r>
        <w:rPr>
          <w:noProof/>
        </w:rPr>
        <w:drawing>
          <wp:inline distT="0" distB="0" distL="0" distR="0" wp14:anchorId="1F59C934" wp14:editId="02069522">
            <wp:extent cx="5003800" cy="1176612"/>
            <wp:effectExtent l="0" t="0" r="6350" b="508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Рисунок 102"/>
                    <pic:cNvPicPr/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16" t="27280" r="4668" b="27352"/>
                    <a:stretch/>
                  </pic:blipFill>
                  <pic:spPr bwMode="auto">
                    <a:xfrm>
                      <a:off x="0" y="0"/>
                      <a:ext cx="5006128" cy="11771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A58179" w14:textId="7486F1FA" w:rsidR="00C900D2" w:rsidRDefault="00C900D2" w:rsidP="00C900D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49</w:t>
      </w:r>
      <w:r w:rsidRPr="002454BA">
        <w:fldChar w:fldCharType="end"/>
      </w:r>
      <w:r w:rsidRPr="002454BA">
        <w:t xml:space="preserve"> </w:t>
      </w:r>
      <w:r>
        <w:t>Численное</w:t>
      </w:r>
      <w:r>
        <w:t xml:space="preserve"> решение Сетке2</w:t>
      </w:r>
    </w:p>
    <w:p w14:paraId="1FD774B8" w14:textId="0996E575" w:rsidR="00C900D2" w:rsidRDefault="008C48B6" w:rsidP="008C48B6">
      <w:r>
        <w:t>Решение на Сетке2 приведено для того, чтобы показать, что численное решение получается достаточно точным в произвольных областях.</w:t>
      </w:r>
    </w:p>
    <w:p w14:paraId="3F8F0B84" w14:textId="77777777" w:rsidR="00C900D2" w:rsidRPr="00C900D2" w:rsidRDefault="00C900D2" w:rsidP="00C900D2"/>
    <w:p w14:paraId="710FB49C" w14:textId="77777777" w:rsidR="00C900D2" w:rsidRPr="00C900D2" w:rsidRDefault="00C900D2" w:rsidP="00C900D2">
      <w:pPr>
        <w:jc w:val="center"/>
      </w:pPr>
    </w:p>
    <w:p w14:paraId="2867A906" w14:textId="77777777" w:rsidR="00C900D2" w:rsidRPr="00C900D2" w:rsidRDefault="00C900D2" w:rsidP="00C900D2"/>
    <w:p w14:paraId="0458281A" w14:textId="77777777" w:rsidR="00952204" w:rsidRPr="00C900D2" w:rsidRDefault="00952204" w:rsidP="00952204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952204" w:rsidRPr="00C900D2" w:rsidSect="00887D5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64095"/>
    <w:multiLevelType w:val="hybridMultilevel"/>
    <w:tmpl w:val="36A4AFBE"/>
    <w:lvl w:ilvl="0" w:tplc="CA860A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7E103E"/>
    <w:multiLevelType w:val="hybridMultilevel"/>
    <w:tmpl w:val="75DA9A78"/>
    <w:lvl w:ilvl="0" w:tplc="BA1C70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124559"/>
    <w:multiLevelType w:val="hybridMultilevel"/>
    <w:tmpl w:val="2CDC6B6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5E6C9D"/>
    <w:multiLevelType w:val="hybridMultilevel"/>
    <w:tmpl w:val="BCC8F394"/>
    <w:lvl w:ilvl="0" w:tplc="3B1AE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C63107"/>
    <w:multiLevelType w:val="hybridMultilevel"/>
    <w:tmpl w:val="AEE413D8"/>
    <w:lvl w:ilvl="0" w:tplc="AE488EB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220BAB"/>
    <w:multiLevelType w:val="hybridMultilevel"/>
    <w:tmpl w:val="2CDC6B6E"/>
    <w:lvl w:ilvl="0" w:tplc="9A10F4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8720C2"/>
    <w:multiLevelType w:val="hybridMultilevel"/>
    <w:tmpl w:val="2CDC6B6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798072">
    <w:abstractNumId w:val="5"/>
  </w:num>
  <w:num w:numId="2" w16cid:durableId="1463616262">
    <w:abstractNumId w:val="3"/>
  </w:num>
  <w:num w:numId="3" w16cid:durableId="1688823987">
    <w:abstractNumId w:val="6"/>
  </w:num>
  <w:num w:numId="4" w16cid:durableId="1578899839">
    <w:abstractNumId w:val="4"/>
  </w:num>
  <w:num w:numId="5" w16cid:durableId="1185903579">
    <w:abstractNumId w:val="1"/>
  </w:num>
  <w:num w:numId="6" w16cid:durableId="573509986">
    <w:abstractNumId w:val="2"/>
  </w:num>
  <w:num w:numId="7" w16cid:durableId="12053672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584"/>
    <w:rsid w:val="0006128F"/>
    <w:rsid w:val="0006281C"/>
    <w:rsid w:val="000632C0"/>
    <w:rsid w:val="000653FA"/>
    <w:rsid w:val="000935E6"/>
    <w:rsid w:val="000C0917"/>
    <w:rsid w:val="000C4364"/>
    <w:rsid w:val="000E35FF"/>
    <w:rsid w:val="000E65FE"/>
    <w:rsid w:val="000F6D08"/>
    <w:rsid w:val="00120BEF"/>
    <w:rsid w:val="00161FE2"/>
    <w:rsid w:val="00162A28"/>
    <w:rsid w:val="001A4E4F"/>
    <w:rsid w:val="001C7421"/>
    <w:rsid w:val="0020298F"/>
    <w:rsid w:val="00264A2B"/>
    <w:rsid w:val="00285B56"/>
    <w:rsid w:val="00360EC2"/>
    <w:rsid w:val="003B0264"/>
    <w:rsid w:val="003B713F"/>
    <w:rsid w:val="003E473B"/>
    <w:rsid w:val="00457B02"/>
    <w:rsid w:val="004A4069"/>
    <w:rsid w:val="004D6B39"/>
    <w:rsid w:val="00575702"/>
    <w:rsid w:val="00581516"/>
    <w:rsid w:val="005B58D5"/>
    <w:rsid w:val="00614085"/>
    <w:rsid w:val="0064246B"/>
    <w:rsid w:val="006615C5"/>
    <w:rsid w:val="00664834"/>
    <w:rsid w:val="006834BF"/>
    <w:rsid w:val="006957F7"/>
    <w:rsid w:val="006B6510"/>
    <w:rsid w:val="006E5FBA"/>
    <w:rsid w:val="007469E6"/>
    <w:rsid w:val="007934A0"/>
    <w:rsid w:val="008616E5"/>
    <w:rsid w:val="00887D5E"/>
    <w:rsid w:val="008C48B6"/>
    <w:rsid w:val="008E1A66"/>
    <w:rsid w:val="008E231B"/>
    <w:rsid w:val="00952204"/>
    <w:rsid w:val="009625A6"/>
    <w:rsid w:val="00991FA3"/>
    <w:rsid w:val="00AF591D"/>
    <w:rsid w:val="00B12839"/>
    <w:rsid w:val="00BE61B7"/>
    <w:rsid w:val="00C71EF9"/>
    <w:rsid w:val="00C900D2"/>
    <w:rsid w:val="00CF7A2C"/>
    <w:rsid w:val="00D64D16"/>
    <w:rsid w:val="00D74DAD"/>
    <w:rsid w:val="00E606ED"/>
    <w:rsid w:val="00ED50D7"/>
    <w:rsid w:val="00F45584"/>
    <w:rsid w:val="00F73F60"/>
    <w:rsid w:val="00F9761A"/>
    <w:rsid w:val="00FD156A"/>
    <w:rsid w:val="00FD2A67"/>
    <w:rsid w:val="00FE16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BE317AF"/>
  <w15:chartTrackingRefBased/>
  <w15:docId w15:val="{8925D5E1-3EC1-4B5A-A384-01EA6C2A2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60E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887D5E"/>
    <w:pPr>
      <w:spacing w:after="200" w:line="240" w:lineRule="auto"/>
      <w:jc w:val="center"/>
    </w:pPr>
    <w:rPr>
      <w:rFonts w:ascii="Times New Roman" w:hAnsi="Times New Roman" w:cs="Times New Roman"/>
      <w:iCs/>
      <w:noProof/>
      <w:sz w:val="20"/>
      <w:szCs w:val="20"/>
    </w:rPr>
  </w:style>
  <w:style w:type="paragraph" w:styleId="a4">
    <w:name w:val="List Paragraph"/>
    <w:basedOn w:val="a"/>
    <w:uiPriority w:val="34"/>
    <w:qFormat/>
    <w:rsid w:val="000F6D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1.wmf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46.png"/><Relationship Id="rId68" Type="http://schemas.openxmlformats.org/officeDocument/2006/relationships/oleObject" Target="embeddings/oleObject13.bin"/><Relationship Id="rId84" Type="http://schemas.openxmlformats.org/officeDocument/2006/relationships/image" Target="media/image64.png"/><Relationship Id="rId89" Type="http://schemas.openxmlformats.org/officeDocument/2006/relationships/image" Target="media/image66.png"/><Relationship Id="rId16" Type="http://schemas.openxmlformats.org/officeDocument/2006/relationships/image" Target="media/image8.png"/><Relationship Id="rId11" Type="http://schemas.openxmlformats.org/officeDocument/2006/relationships/oleObject" Target="embeddings/oleObject3.bin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oleObject" Target="embeddings/oleObject9.bin"/><Relationship Id="rId58" Type="http://schemas.openxmlformats.org/officeDocument/2006/relationships/image" Target="media/image41.png"/><Relationship Id="rId74" Type="http://schemas.openxmlformats.org/officeDocument/2006/relationships/oleObject" Target="embeddings/oleObject15.bin"/><Relationship Id="rId79" Type="http://schemas.openxmlformats.org/officeDocument/2006/relationships/image" Target="media/image59.png"/><Relationship Id="rId102" Type="http://schemas.openxmlformats.org/officeDocument/2006/relationships/image" Target="media/image76.png"/><Relationship Id="rId5" Type="http://schemas.openxmlformats.org/officeDocument/2006/relationships/webSettings" Target="webSettings.xml"/><Relationship Id="rId90" Type="http://schemas.openxmlformats.org/officeDocument/2006/relationships/image" Target="media/image67.png"/><Relationship Id="rId95" Type="http://schemas.openxmlformats.org/officeDocument/2006/relationships/oleObject" Target="embeddings/oleObject19.bin"/><Relationship Id="rId22" Type="http://schemas.openxmlformats.org/officeDocument/2006/relationships/oleObject" Target="embeddings/oleObject6.bin"/><Relationship Id="rId27" Type="http://schemas.openxmlformats.org/officeDocument/2006/relationships/image" Target="media/image16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47.png"/><Relationship Id="rId69" Type="http://schemas.openxmlformats.org/officeDocument/2006/relationships/image" Target="media/image51.png"/><Relationship Id="rId80" Type="http://schemas.openxmlformats.org/officeDocument/2006/relationships/image" Target="media/image60.png"/><Relationship Id="rId85" Type="http://schemas.openxmlformats.org/officeDocument/2006/relationships/oleObject" Target="embeddings/oleObject16.bin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2.png"/><Relationship Id="rId103" Type="http://schemas.openxmlformats.org/officeDocument/2006/relationships/image" Target="media/image77.png"/><Relationship Id="rId20" Type="http://schemas.openxmlformats.org/officeDocument/2006/relationships/oleObject" Target="embeddings/oleObject5.bin"/><Relationship Id="rId41" Type="http://schemas.openxmlformats.org/officeDocument/2006/relationships/image" Target="media/image29.png"/><Relationship Id="rId54" Type="http://schemas.openxmlformats.org/officeDocument/2006/relationships/oleObject" Target="embeddings/oleObject10.bin"/><Relationship Id="rId62" Type="http://schemas.openxmlformats.org/officeDocument/2006/relationships/image" Target="media/image45.png"/><Relationship Id="rId70" Type="http://schemas.openxmlformats.org/officeDocument/2006/relationships/image" Target="media/image52.png"/><Relationship Id="rId75" Type="http://schemas.openxmlformats.org/officeDocument/2006/relationships/image" Target="media/image55.png"/><Relationship Id="rId83" Type="http://schemas.openxmlformats.org/officeDocument/2006/relationships/image" Target="media/image63.png"/><Relationship Id="rId88" Type="http://schemas.openxmlformats.org/officeDocument/2006/relationships/oleObject" Target="embeddings/oleObject18.bin"/><Relationship Id="rId91" Type="http://schemas.openxmlformats.org/officeDocument/2006/relationships/image" Target="media/image68.png"/><Relationship Id="rId96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4.png"/><Relationship Id="rId49" Type="http://schemas.openxmlformats.org/officeDocument/2006/relationships/image" Target="media/image37.wmf"/><Relationship Id="rId57" Type="http://schemas.openxmlformats.org/officeDocument/2006/relationships/oleObject" Target="embeddings/oleObject12.bin"/><Relationship Id="rId10" Type="http://schemas.openxmlformats.org/officeDocument/2006/relationships/image" Target="media/image3.wmf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image" Target="media/image39.png"/><Relationship Id="rId60" Type="http://schemas.openxmlformats.org/officeDocument/2006/relationships/image" Target="media/image43.png"/><Relationship Id="rId65" Type="http://schemas.openxmlformats.org/officeDocument/2006/relationships/image" Target="media/image48.png"/><Relationship Id="rId73" Type="http://schemas.openxmlformats.org/officeDocument/2006/relationships/image" Target="media/image54.wmf"/><Relationship Id="rId78" Type="http://schemas.openxmlformats.org/officeDocument/2006/relationships/image" Target="media/image58.png"/><Relationship Id="rId81" Type="http://schemas.openxmlformats.org/officeDocument/2006/relationships/image" Target="media/image61.png"/><Relationship Id="rId86" Type="http://schemas.openxmlformats.org/officeDocument/2006/relationships/image" Target="media/image65.wmf"/><Relationship Id="rId94" Type="http://schemas.openxmlformats.org/officeDocument/2006/relationships/image" Target="media/image71.png"/><Relationship Id="rId99" Type="http://schemas.openxmlformats.org/officeDocument/2006/relationships/image" Target="media/image73.png"/><Relationship Id="rId101" Type="http://schemas.openxmlformats.org/officeDocument/2006/relationships/image" Target="media/image75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39" Type="http://schemas.openxmlformats.org/officeDocument/2006/relationships/image" Target="media/image27.png"/><Relationship Id="rId34" Type="http://schemas.openxmlformats.org/officeDocument/2006/relationships/image" Target="media/image22.png"/><Relationship Id="rId50" Type="http://schemas.openxmlformats.org/officeDocument/2006/relationships/oleObject" Target="embeddings/oleObject8.bin"/><Relationship Id="rId55" Type="http://schemas.openxmlformats.org/officeDocument/2006/relationships/oleObject" Target="embeddings/oleObject11.bin"/><Relationship Id="rId76" Type="http://schemas.openxmlformats.org/officeDocument/2006/relationships/image" Target="media/image56.png"/><Relationship Id="rId97" Type="http://schemas.openxmlformats.org/officeDocument/2006/relationships/oleObject" Target="embeddings/oleObject21.bin"/><Relationship Id="rId10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53.wmf"/><Relationship Id="rId92" Type="http://schemas.openxmlformats.org/officeDocument/2006/relationships/image" Target="media/image69.png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24" Type="http://schemas.openxmlformats.org/officeDocument/2006/relationships/image" Target="media/image13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49.png"/><Relationship Id="rId87" Type="http://schemas.openxmlformats.org/officeDocument/2006/relationships/oleObject" Target="embeddings/oleObject17.bin"/><Relationship Id="rId61" Type="http://schemas.openxmlformats.org/officeDocument/2006/relationships/image" Target="media/image44.png"/><Relationship Id="rId82" Type="http://schemas.openxmlformats.org/officeDocument/2006/relationships/image" Target="media/image62.png"/><Relationship Id="rId19" Type="http://schemas.openxmlformats.org/officeDocument/2006/relationships/image" Target="media/image10.wmf"/><Relationship Id="rId14" Type="http://schemas.openxmlformats.org/officeDocument/2006/relationships/image" Target="media/image6.png"/><Relationship Id="rId30" Type="http://schemas.openxmlformats.org/officeDocument/2006/relationships/oleObject" Target="embeddings/oleObject7.bin"/><Relationship Id="rId35" Type="http://schemas.openxmlformats.org/officeDocument/2006/relationships/image" Target="media/image23.png"/><Relationship Id="rId56" Type="http://schemas.openxmlformats.org/officeDocument/2006/relationships/image" Target="media/image40.wmf"/><Relationship Id="rId77" Type="http://schemas.openxmlformats.org/officeDocument/2006/relationships/image" Target="media/image57.png"/><Relationship Id="rId100" Type="http://schemas.openxmlformats.org/officeDocument/2006/relationships/image" Target="media/image74.png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38.png"/><Relationship Id="rId72" Type="http://schemas.openxmlformats.org/officeDocument/2006/relationships/oleObject" Target="embeddings/oleObject14.bin"/><Relationship Id="rId93" Type="http://schemas.openxmlformats.org/officeDocument/2006/relationships/image" Target="media/image70.png"/><Relationship Id="rId98" Type="http://schemas.openxmlformats.org/officeDocument/2006/relationships/image" Target="media/image72.png"/><Relationship Id="rId3" Type="http://schemas.openxmlformats.org/officeDocument/2006/relationships/styles" Target="styles.xml"/><Relationship Id="rId25" Type="http://schemas.openxmlformats.org/officeDocument/2006/relationships/image" Target="media/image14.png"/><Relationship Id="rId46" Type="http://schemas.openxmlformats.org/officeDocument/2006/relationships/image" Target="media/image34.png"/><Relationship Id="rId67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48558C-D6DB-4840-8E4A-2BF2FE3FC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</TotalTime>
  <Pages>17</Pages>
  <Words>1548</Words>
  <Characters>8824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Мухина</dc:creator>
  <cp:keywords/>
  <dc:description/>
  <cp:lastModifiedBy>Мария Мухина</cp:lastModifiedBy>
  <cp:revision>28</cp:revision>
  <dcterms:created xsi:type="dcterms:W3CDTF">2022-05-01T17:32:00Z</dcterms:created>
  <dcterms:modified xsi:type="dcterms:W3CDTF">2022-05-05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